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5"/>
  </p:notesMasterIdLst>
  <p:sldIdLst>
    <p:sldId id="276" r:id="rId2"/>
    <p:sldId id="256" r:id="rId3"/>
    <p:sldId id="274" r:id="rId4"/>
    <p:sldId id="275" r:id="rId5"/>
    <p:sldId id="273" r:id="rId6"/>
    <p:sldId id="282" r:id="rId7"/>
    <p:sldId id="286" r:id="rId8"/>
    <p:sldId id="287" r:id="rId9"/>
    <p:sldId id="288" r:id="rId10"/>
    <p:sldId id="289" r:id="rId11"/>
    <p:sldId id="295" r:id="rId12"/>
    <p:sldId id="296" r:id="rId13"/>
    <p:sldId id="298" r:id="rId14"/>
    <p:sldId id="299" r:id="rId15"/>
    <p:sldId id="300" r:id="rId16"/>
    <p:sldId id="317" r:id="rId17"/>
    <p:sldId id="297" r:id="rId18"/>
    <p:sldId id="301" r:id="rId19"/>
    <p:sldId id="302" r:id="rId20"/>
    <p:sldId id="314" r:id="rId21"/>
    <p:sldId id="292" r:id="rId22"/>
    <p:sldId id="303" r:id="rId23"/>
    <p:sldId id="304" r:id="rId24"/>
    <p:sldId id="305" r:id="rId25"/>
    <p:sldId id="318" r:id="rId26"/>
    <p:sldId id="319" r:id="rId27"/>
    <p:sldId id="310" r:id="rId28"/>
    <p:sldId id="309" r:id="rId29"/>
    <p:sldId id="312" r:id="rId30"/>
    <p:sldId id="313" r:id="rId31"/>
    <p:sldId id="315" r:id="rId32"/>
    <p:sldId id="316" r:id="rId33"/>
    <p:sldId id="293" r:id="rId3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DCBA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26"/>
  </p:normalViewPr>
  <p:slideViewPr>
    <p:cSldViewPr snapToGrid="0" snapToObjects="1">
      <p:cViewPr varScale="1">
        <p:scale>
          <a:sx n="90" d="100"/>
          <a:sy n="90" d="100"/>
        </p:scale>
        <p:origin x="67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Not like the oth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77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2719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836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947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856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980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405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1155CC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084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691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4.png"/><Relationship Id="rId15" Type="http://schemas.openxmlformats.org/officeDocument/2006/relationships/image" Target="../media/image40.wmf"/><Relationship Id="rId10" Type="http://schemas.openxmlformats.org/officeDocument/2006/relationships/image" Target="../media/image37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48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png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39.png"/><Relationship Id="rId3" Type="http://schemas.openxmlformats.org/officeDocument/2006/relationships/image" Target="../media/image49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34.png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7" Type="http://schemas.openxmlformats.org/officeDocument/2006/relationships/image" Target="../media/image59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sv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Food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9452630"/>
              </p:ext>
            </p:extLst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22800"/>
              </p:ext>
            </p:extLst>
          </p:nvPr>
        </p:nvGraphicFramePr>
        <p:xfrm>
          <a:off x="500748" y="1923356"/>
          <a:ext cx="1930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650960" progId="Equation.DSMT4">
                  <p:embed/>
                </p:oleObj>
              </mc:Choice>
              <mc:Fallback>
                <p:oleObj name="Equation" r:id="rId3" imgW="19303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748" y="1923356"/>
                        <a:ext cx="19304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70837"/>
              </p:ext>
            </p:extLst>
          </p:nvPr>
        </p:nvGraphicFramePr>
        <p:xfrm>
          <a:off x="2578224" y="1923356"/>
          <a:ext cx="1943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336760" progId="Equation.DSMT4">
                  <p:embed/>
                </p:oleObj>
              </mc:Choice>
              <mc:Fallback>
                <p:oleObj name="Equation" r:id="rId5" imgW="194292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224" y="1923356"/>
                        <a:ext cx="19431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65467"/>
              </p:ext>
            </p:extLst>
          </p:nvPr>
        </p:nvGraphicFramePr>
        <p:xfrm>
          <a:off x="4693529" y="1923356"/>
          <a:ext cx="1816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2336760" progId="Equation.DSMT4">
                  <p:embed/>
                </p:oleObj>
              </mc:Choice>
              <mc:Fallback>
                <p:oleObj name="Equation" r:id="rId7" imgW="18158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3529" y="1923356"/>
                        <a:ext cx="18161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86181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EECBCC92-2311-B97E-7D89-0D90BC0ADD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5895" y="1844672"/>
            <a:ext cx="436562" cy="436562"/>
          </a:xfrm>
          <a:prstGeom prst="rect">
            <a:avLst/>
          </a:prstGeom>
        </p:spPr>
      </p:pic>
      <p:pic>
        <p:nvPicPr>
          <p:cNvPr id="14" name="Picture 13" descr="A cartoon of a burger&#10;&#10;Description automatically generated">
            <a:extLst>
              <a:ext uri="{FF2B5EF4-FFF2-40B4-BE49-F238E27FC236}">
                <a16:creationId xmlns:a16="http://schemas.microsoft.com/office/drawing/2014/main" id="{81BCB0E0-94B8-D408-C284-79F9EC90DF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8857" y="1851774"/>
            <a:ext cx="411480" cy="411480"/>
          </a:xfrm>
          <a:prstGeom prst="rect">
            <a:avLst/>
          </a:prstGeom>
        </p:spPr>
      </p:pic>
      <p:pic>
        <p:nvPicPr>
          <p:cNvPr id="16" name="Picture 15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C1A8AE86-BDB4-0AD3-C00B-620867D39F6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8353" y="1838897"/>
            <a:ext cx="438912" cy="438912"/>
          </a:xfrm>
          <a:prstGeom prst="rect">
            <a:avLst/>
          </a:prstGeom>
        </p:spPr>
      </p:pic>
      <p:pic>
        <p:nvPicPr>
          <p:cNvPr id="35" name="Picture 34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3AE8A55F-46F0-FC6C-1BA7-137170FB86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9102" y="1844672"/>
            <a:ext cx="436562" cy="436562"/>
          </a:xfrm>
          <a:prstGeom prst="rect">
            <a:avLst/>
          </a:prstGeom>
        </p:spPr>
      </p:pic>
      <p:pic>
        <p:nvPicPr>
          <p:cNvPr id="36" name="Picture 35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631A2336-2CA3-998C-8217-C883347844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9642" y="1844672"/>
            <a:ext cx="436562" cy="436562"/>
          </a:xfrm>
          <a:prstGeom prst="rect">
            <a:avLst/>
          </a:prstGeom>
        </p:spPr>
      </p:pic>
      <p:pic>
        <p:nvPicPr>
          <p:cNvPr id="37" name="Picture 36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8EED769B-5295-9284-4021-F121833769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5270" y="2530575"/>
            <a:ext cx="436562" cy="436562"/>
          </a:xfrm>
          <a:prstGeom prst="rect">
            <a:avLst/>
          </a:prstGeom>
        </p:spPr>
      </p:pic>
      <p:pic>
        <p:nvPicPr>
          <p:cNvPr id="38" name="Picture 37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F37BBBED-9177-5B71-839C-90B88C80C6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4384" y="3182935"/>
            <a:ext cx="436562" cy="436562"/>
          </a:xfrm>
          <a:prstGeom prst="rect">
            <a:avLst/>
          </a:prstGeom>
        </p:spPr>
      </p:pic>
      <p:pic>
        <p:nvPicPr>
          <p:cNvPr id="39" name="Picture 38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25DADF0D-4BB8-F9B2-45DF-5A644AB095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78224" y="1839112"/>
            <a:ext cx="436562" cy="436562"/>
          </a:xfrm>
          <a:prstGeom prst="rect">
            <a:avLst/>
          </a:prstGeom>
        </p:spPr>
      </p:pic>
      <p:pic>
        <p:nvPicPr>
          <p:cNvPr id="40" name="Picture 39" descr="A cartoon of a burger&#10;&#10;Description automatically generated">
            <a:extLst>
              <a:ext uri="{FF2B5EF4-FFF2-40B4-BE49-F238E27FC236}">
                <a16:creationId xmlns:a16="http://schemas.microsoft.com/office/drawing/2014/main" id="{2ABCD2D0-BAE2-E4B6-BBB4-A909FD701FB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94401" y="1853189"/>
            <a:ext cx="411480" cy="411480"/>
          </a:xfrm>
          <a:prstGeom prst="rect">
            <a:avLst/>
          </a:prstGeom>
        </p:spPr>
      </p:pic>
      <p:pic>
        <p:nvPicPr>
          <p:cNvPr id="41" name="Picture 40" descr="A cartoon of a burger&#10;&#10;Description automatically generated">
            <a:extLst>
              <a:ext uri="{FF2B5EF4-FFF2-40B4-BE49-F238E27FC236}">
                <a16:creationId xmlns:a16="http://schemas.microsoft.com/office/drawing/2014/main" id="{1E5ABDE9-25A5-BE3D-F06F-F96838B91B8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54132" y="2534770"/>
            <a:ext cx="411480" cy="411480"/>
          </a:xfrm>
          <a:prstGeom prst="rect">
            <a:avLst/>
          </a:prstGeom>
        </p:spPr>
      </p:pic>
      <p:pic>
        <p:nvPicPr>
          <p:cNvPr id="42" name="Picture 41" descr="A cartoon of a burger&#10;&#10;Description automatically generated">
            <a:extLst>
              <a:ext uri="{FF2B5EF4-FFF2-40B4-BE49-F238E27FC236}">
                <a16:creationId xmlns:a16="http://schemas.microsoft.com/office/drawing/2014/main" id="{418823D8-30EA-383F-C65C-70CAFA5011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59613" y="3222321"/>
            <a:ext cx="411480" cy="411480"/>
          </a:xfrm>
          <a:prstGeom prst="rect">
            <a:avLst/>
          </a:prstGeom>
        </p:spPr>
      </p:pic>
      <p:pic>
        <p:nvPicPr>
          <p:cNvPr id="43" name="Picture 42" descr="A cartoon of a burger&#10;&#10;Description automatically generated">
            <a:extLst>
              <a:ext uri="{FF2B5EF4-FFF2-40B4-BE49-F238E27FC236}">
                <a16:creationId xmlns:a16="http://schemas.microsoft.com/office/drawing/2014/main" id="{B0004D0A-8A1D-CA7A-3DA5-426A1DC1B67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01723" y="3905935"/>
            <a:ext cx="411480" cy="411480"/>
          </a:xfrm>
          <a:prstGeom prst="rect">
            <a:avLst/>
          </a:prstGeom>
        </p:spPr>
      </p:pic>
      <p:pic>
        <p:nvPicPr>
          <p:cNvPr id="44" name="Picture 43" descr="A cartoon of a burger&#10;&#10;Description automatically generated">
            <a:extLst>
              <a:ext uri="{FF2B5EF4-FFF2-40B4-BE49-F238E27FC236}">
                <a16:creationId xmlns:a16="http://schemas.microsoft.com/office/drawing/2014/main" id="{3AE22AAB-C222-F631-142A-FC1B36CBDC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26293" y="1844349"/>
            <a:ext cx="411480" cy="411480"/>
          </a:xfrm>
          <a:prstGeom prst="rect">
            <a:avLst/>
          </a:prstGeom>
        </p:spPr>
      </p:pic>
      <p:pic>
        <p:nvPicPr>
          <p:cNvPr id="45" name="Picture 44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4B54B4A4-50B7-F196-A28C-A5B72171EEB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95517" y="1830949"/>
            <a:ext cx="436562" cy="436562"/>
          </a:xfrm>
          <a:prstGeom prst="rect">
            <a:avLst/>
          </a:prstGeom>
        </p:spPr>
      </p:pic>
      <p:pic>
        <p:nvPicPr>
          <p:cNvPr id="46" name="Picture 45" descr="A cartoon of a burger&#10;&#10;Description automatically generated">
            <a:extLst>
              <a:ext uri="{FF2B5EF4-FFF2-40B4-BE49-F238E27FC236}">
                <a16:creationId xmlns:a16="http://schemas.microsoft.com/office/drawing/2014/main" id="{822A8AAD-FADC-CA8B-2EF4-A39AA3E4E8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11392" y="1851491"/>
            <a:ext cx="411480" cy="411480"/>
          </a:xfrm>
          <a:prstGeom prst="rect">
            <a:avLst/>
          </a:prstGeom>
        </p:spPr>
      </p:pic>
      <p:pic>
        <p:nvPicPr>
          <p:cNvPr id="47" name="Picture 46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296E1E33-5B03-096E-04D9-595C75C781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89289" y="1836762"/>
            <a:ext cx="438912" cy="438912"/>
          </a:xfrm>
          <a:prstGeom prst="rect">
            <a:avLst/>
          </a:prstGeom>
        </p:spPr>
      </p:pic>
      <p:pic>
        <p:nvPicPr>
          <p:cNvPr id="48" name="Picture 47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B4408046-24D0-60D5-BFEF-AB32FE8D83E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87666" y="2523570"/>
            <a:ext cx="438912" cy="438912"/>
          </a:xfrm>
          <a:prstGeom prst="rect">
            <a:avLst/>
          </a:prstGeom>
        </p:spPr>
      </p:pic>
      <p:pic>
        <p:nvPicPr>
          <p:cNvPr id="49" name="Picture 48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4097E7D3-2BEB-8768-1BC2-3BF416FDAA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31489" y="3207167"/>
            <a:ext cx="438912" cy="438912"/>
          </a:xfrm>
          <a:prstGeom prst="rect">
            <a:avLst/>
          </a:prstGeom>
        </p:spPr>
      </p:pic>
      <p:pic>
        <p:nvPicPr>
          <p:cNvPr id="50" name="Picture 49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DB46A6E7-077F-393D-E39F-36CFB661221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0046" y="3894697"/>
            <a:ext cx="438912" cy="438912"/>
          </a:xfrm>
          <a:prstGeom prst="rect">
            <a:avLst/>
          </a:prstGeom>
        </p:spPr>
      </p:pic>
      <p:pic>
        <p:nvPicPr>
          <p:cNvPr id="51" name="Picture 50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F9CD4A11-2B4C-A778-75BD-85E7C5F08CA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59087" y="1829542"/>
            <a:ext cx="438912" cy="438912"/>
          </a:xfrm>
          <a:prstGeom prst="rect">
            <a:avLst/>
          </a:prstGeom>
        </p:spPr>
      </p:pic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89404" y="3798080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80642" y="3292486"/>
            <a:ext cx="378038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75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Pet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70389"/>
              </p:ext>
            </p:extLst>
          </p:nvPr>
        </p:nvGraphicFramePr>
        <p:xfrm>
          <a:off x="500748" y="1923356"/>
          <a:ext cx="1930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650960" progId="Equation.DSMT4">
                  <p:embed/>
                </p:oleObj>
              </mc:Choice>
              <mc:Fallback>
                <p:oleObj name="Equation" r:id="rId3" imgW="1930320" imgH="1650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50F9C4C-16F4-374F-7AFB-396080DFC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748" y="1923356"/>
                        <a:ext cx="19304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52385"/>
              </p:ext>
            </p:extLst>
          </p:nvPr>
        </p:nvGraphicFramePr>
        <p:xfrm>
          <a:off x="2590800" y="1923356"/>
          <a:ext cx="1917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336760" progId="Equation.DSMT4">
                  <p:embed/>
                </p:oleObj>
              </mc:Choice>
              <mc:Fallback>
                <p:oleObj name="Equation" r:id="rId5" imgW="1917360" imgH="2336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84FCD0-EC80-348A-95FF-4A7BCB03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923356"/>
                        <a:ext cx="1917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04869"/>
              </p:ext>
            </p:extLst>
          </p:nvPr>
        </p:nvGraphicFramePr>
        <p:xfrm>
          <a:off x="4951413" y="1923356"/>
          <a:ext cx="1282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1650960" progId="Equation.DSMT4">
                  <p:embed/>
                </p:oleObj>
              </mc:Choice>
              <mc:Fallback>
                <p:oleObj name="Equation" r:id="rId7" imgW="1282680" imgH="1650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6BBC35-E559-06C9-673D-291E4F139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1413" y="1923356"/>
                        <a:ext cx="1282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10052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AF5A10-0D64-EBC2-6037-7B57ED4AD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67998" y="3111577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80642" y="3292486"/>
            <a:ext cx="378038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cartoon fish with big eyes&#10;&#10;Description automatically generated">
            <a:extLst>
              <a:ext uri="{FF2B5EF4-FFF2-40B4-BE49-F238E27FC236}">
                <a16:creationId xmlns:a16="http://schemas.microsoft.com/office/drawing/2014/main" id="{C5FE4251-6E34-30DF-5B61-7B49924A183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05005" y="1842782"/>
            <a:ext cx="411480" cy="411480"/>
          </a:xfrm>
          <a:prstGeom prst="rect">
            <a:avLst/>
          </a:prstGeom>
        </p:spPr>
      </p:pic>
      <p:pic>
        <p:nvPicPr>
          <p:cNvPr id="7" name="Picture 6" descr="A cartoon of a mouse&#10;&#10;Description automatically generated">
            <a:extLst>
              <a:ext uri="{FF2B5EF4-FFF2-40B4-BE49-F238E27FC236}">
                <a16:creationId xmlns:a16="http://schemas.microsoft.com/office/drawing/2014/main" id="{FBEC5FB9-FA5E-F8B9-F747-E79218BC30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16328" y="1844702"/>
            <a:ext cx="411480" cy="411480"/>
          </a:xfrm>
          <a:prstGeom prst="rect">
            <a:avLst/>
          </a:prstGeom>
        </p:spPr>
      </p:pic>
      <p:pic>
        <p:nvPicPr>
          <p:cNvPr id="13" name="Picture 12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92658535-75B4-B40E-C826-A15AE638577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137" y="1852382"/>
            <a:ext cx="411480" cy="411480"/>
          </a:xfrm>
          <a:prstGeom prst="rect">
            <a:avLst/>
          </a:prstGeom>
        </p:spPr>
      </p:pic>
      <p:pic>
        <p:nvPicPr>
          <p:cNvPr id="4" name="Picture 3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40453608-6FC8-9F76-D9B0-262BCE94B28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5584" y="1852382"/>
            <a:ext cx="411480" cy="411480"/>
          </a:xfrm>
          <a:prstGeom prst="rect">
            <a:avLst/>
          </a:prstGeom>
        </p:spPr>
      </p:pic>
      <p:pic>
        <p:nvPicPr>
          <p:cNvPr id="6" name="Picture 5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6DCC7D59-5153-9A06-036D-C15A545CDB8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05969" y="1852382"/>
            <a:ext cx="411480" cy="411480"/>
          </a:xfrm>
          <a:prstGeom prst="rect">
            <a:avLst/>
          </a:prstGeom>
        </p:spPr>
      </p:pic>
      <p:pic>
        <p:nvPicPr>
          <p:cNvPr id="11" name="Picture 10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8F4ECF9F-736A-84C0-2FD3-66E2DBC6B3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7984" y="2537248"/>
            <a:ext cx="411480" cy="411480"/>
          </a:xfrm>
          <a:prstGeom prst="rect">
            <a:avLst/>
          </a:prstGeom>
        </p:spPr>
      </p:pic>
      <p:pic>
        <p:nvPicPr>
          <p:cNvPr id="15" name="Picture 14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0FC677A1-7E25-3286-C80F-3D155B6E541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0820" y="3222763"/>
            <a:ext cx="411480" cy="411480"/>
          </a:xfrm>
          <a:prstGeom prst="rect">
            <a:avLst/>
          </a:prstGeom>
        </p:spPr>
      </p:pic>
      <p:pic>
        <p:nvPicPr>
          <p:cNvPr id="17" name="Picture 16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ED0DC1CF-E246-58BD-0EE3-42724CD64AF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14039" y="1852382"/>
            <a:ext cx="411480" cy="411480"/>
          </a:xfrm>
          <a:prstGeom prst="rect">
            <a:avLst/>
          </a:prstGeom>
        </p:spPr>
      </p:pic>
      <p:pic>
        <p:nvPicPr>
          <p:cNvPr id="18" name="Picture 17" descr="A cartoon fish with big eyes&#10;&#10;Description automatically generated">
            <a:extLst>
              <a:ext uri="{FF2B5EF4-FFF2-40B4-BE49-F238E27FC236}">
                <a16:creationId xmlns:a16="http://schemas.microsoft.com/office/drawing/2014/main" id="{ADB879E7-2837-FD77-CC61-F231423B5AC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65392" y="1849466"/>
            <a:ext cx="411480" cy="411480"/>
          </a:xfrm>
          <a:prstGeom prst="rect">
            <a:avLst/>
          </a:prstGeom>
        </p:spPr>
      </p:pic>
      <p:pic>
        <p:nvPicPr>
          <p:cNvPr id="20" name="Picture 19" descr="A cartoon fish with big eyes&#10;&#10;Description automatically generated">
            <a:extLst>
              <a:ext uri="{FF2B5EF4-FFF2-40B4-BE49-F238E27FC236}">
                <a16:creationId xmlns:a16="http://schemas.microsoft.com/office/drawing/2014/main" id="{E1B8F415-8EE3-C566-4875-FBE0C1978B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95735" y="1851196"/>
            <a:ext cx="411480" cy="411480"/>
          </a:xfrm>
          <a:prstGeom prst="rect">
            <a:avLst/>
          </a:prstGeom>
        </p:spPr>
      </p:pic>
      <p:pic>
        <p:nvPicPr>
          <p:cNvPr id="21" name="Picture 20" descr="A cartoon fish with big eyes&#10;&#10;Description automatically generated">
            <a:extLst>
              <a:ext uri="{FF2B5EF4-FFF2-40B4-BE49-F238E27FC236}">
                <a16:creationId xmlns:a16="http://schemas.microsoft.com/office/drawing/2014/main" id="{EC4BF57D-E20C-12F4-25C1-8EB6A67D2B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54150" y="2535920"/>
            <a:ext cx="411480" cy="411480"/>
          </a:xfrm>
          <a:prstGeom prst="rect">
            <a:avLst/>
          </a:prstGeom>
        </p:spPr>
      </p:pic>
      <p:pic>
        <p:nvPicPr>
          <p:cNvPr id="22" name="Picture 21" descr="A cartoon fish with big eyes&#10;&#10;Description automatically generated">
            <a:extLst>
              <a:ext uri="{FF2B5EF4-FFF2-40B4-BE49-F238E27FC236}">
                <a16:creationId xmlns:a16="http://schemas.microsoft.com/office/drawing/2014/main" id="{E2443F01-8BB1-43B6-6FEC-51CE04207E4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8324" y="3222850"/>
            <a:ext cx="411480" cy="411480"/>
          </a:xfrm>
          <a:prstGeom prst="rect">
            <a:avLst/>
          </a:prstGeom>
        </p:spPr>
      </p:pic>
      <p:pic>
        <p:nvPicPr>
          <p:cNvPr id="23" name="Picture 22" descr="A cartoon fish with big eyes&#10;&#10;Description automatically generated">
            <a:extLst>
              <a:ext uri="{FF2B5EF4-FFF2-40B4-BE49-F238E27FC236}">
                <a16:creationId xmlns:a16="http://schemas.microsoft.com/office/drawing/2014/main" id="{97B00DBB-CAF9-AE77-FA2E-6D00E5B5EF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2371" y="3908427"/>
            <a:ext cx="411480" cy="411480"/>
          </a:xfrm>
          <a:prstGeom prst="rect">
            <a:avLst/>
          </a:prstGeom>
        </p:spPr>
      </p:pic>
      <p:pic>
        <p:nvPicPr>
          <p:cNvPr id="24" name="Picture 23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8EC5BFC2-A5D5-A116-97A6-35497A77AC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63721" y="1842737"/>
            <a:ext cx="411480" cy="411480"/>
          </a:xfrm>
          <a:prstGeom prst="rect">
            <a:avLst/>
          </a:prstGeom>
        </p:spPr>
      </p:pic>
      <p:pic>
        <p:nvPicPr>
          <p:cNvPr id="25" name="Picture 24" descr="A cartoon fish with big eyes&#10;&#10;Description automatically generated">
            <a:extLst>
              <a:ext uri="{FF2B5EF4-FFF2-40B4-BE49-F238E27FC236}">
                <a16:creationId xmlns:a16="http://schemas.microsoft.com/office/drawing/2014/main" id="{56115A6F-6185-48FF-82EA-235F07BDD2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73907" y="1849089"/>
            <a:ext cx="411480" cy="411480"/>
          </a:xfrm>
          <a:prstGeom prst="rect">
            <a:avLst/>
          </a:prstGeom>
        </p:spPr>
      </p:pic>
      <p:pic>
        <p:nvPicPr>
          <p:cNvPr id="26" name="Picture 25" descr="A cartoon of a mouse&#10;&#10;Description automatically generated">
            <a:extLst>
              <a:ext uri="{FF2B5EF4-FFF2-40B4-BE49-F238E27FC236}">
                <a16:creationId xmlns:a16="http://schemas.microsoft.com/office/drawing/2014/main" id="{A2AF2D1F-B422-E856-62B6-6DD4CAFD29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22250" y="1847882"/>
            <a:ext cx="411480" cy="411480"/>
          </a:xfrm>
          <a:prstGeom prst="rect">
            <a:avLst/>
          </a:prstGeom>
        </p:spPr>
      </p:pic>
      <p:pic>
        <p:nvPicPr>
          <p:cNvPr id="27" name="Picture 26" descr="A cartoon of a mouse&#10;&#10;Description automatically generated">
            <a:extLst>
              <a:ext uri="{FF2B5EF4-FFF2-40B4-BE49-F238E27FC236}">
                <a16:creationId xmlns:a16="http://schemas.microsoft.com/office/drawing/2014/main" id="{02E8249B-EDB3-9C6B-8F8E-C0F0DB3599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85993" y="2533087"/>
            <a:ext cx="411480" cy="411480"/>
          </a:xfrm>
          <a:prstGeom prst="rect">
            <a:avLst/>
          </a:prstGeom>
        </p:spPr>
      </p:pic>
      <p:pic>
        <p:nvPicPr>
          <p:cNvPr id="28" name="Picture 27" descr="A cartoon of a mouse&#10;&#10;Description automatically generated">
            <a:extLst>
              <a:ext uri="{FF2B5EF4-FFF2-40B4-BE49-F238E27FC236}">
                <a16:creationId xmlns:a16="http://schemas.microsoft.com/office/drawing/2014/main" id="{973285DC-8075-741C-8FEF-977BD162D7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48878" y="3222763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51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Space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74698"/>
              </p:ext>
            </p:extLst>
          </p:nvPr>
        </p:nvGraphicFramePr>
        <p:xfrm>
          <a:off x="493713" y="1924050"/>
          <a:ext cx="1943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1650960" progId="Equation.DSMT4">
                  <p:embed/>
                </p:oleObj>
              </mc:Choice>
              <mc:Fallback>
                <p:oleObj name="Equation" r:id="rId3" imgW="1942920" imgH="1650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50F9C4C-16F4-374F-7AFB-396080DFC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3" y="1924050"/>
                        <a:ext cx="19431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61617"/>
              </p:ext>
            </p:extLst>
          </p:nvPr>
        </p:nvGraphicFramePr>
        <p:xfrm>
          <a:off x="2584450" y="1924050"/>
          <a:ext cx="1930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2336760" progId="Equation.DSMT4">
                  <p:embed/>
                </p:oleObj>
              </mc:Choice>
              <mc:Fallback>
                <p:oleObj name="Equation" r:id="rId5" imgW="1930320" imgH="2336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84FCD0-EC80-348A-95FF-4A7BCB03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924050"/>
                        <a:ext cx="19304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63243"/>
              </p:ext>
            </p:extLst>
          </p:nvPr>
        </p:nvGraphicFramePr>
        <p:xfrm>
          <a:off x="4957763" y="1924050"/>
          <a:ext cx="1270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1650960" progId="Equation.DSMT4">
                  <p:embed/>
                </p:oleObj>
              </mc:Choice>
              <mc:Fallback>
                <p:oleObj name="Equation" r:id="rId7" imgW="1269720" imgH="1650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6BBC35-E559-06C9-673D-291E4F139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7763" y="1924050"/>
                        <a:ext cx="12700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08835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AF5A10-0D64-EBC2-6037-7B57ED4AD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67998" y="3111577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96521" y="3292486"/>
            <a:ext cx="423567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 yellow and orange sun&#10;&#10;Description automatically generated">
            <a:extLst>
              <a:ext uri="{FF2B5EF4-FFF2-40B4-BE49-F238E27FC236}">
                <a16:creationId xmlns:a16="http://schemas.microsoft.com/office/drawing/2014/main" id="{5E78FDC9-9E55-0C64-2EE3-6B580ADAC2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53831" y="1843105"/>
            <a:ext cx="411480" cy="411480"/>
          </a:xfrm>
          <a:prstGeom prst="rect">
            <a:avLst/>
          </a:prstGeom>
        </p:spPr>
      </p:pic>
      <p:pic>
        <p:nvPicPr>
          <p:cNvPr id="29" name="Picture 28" descr="A crescent moon with dots&#10;&#10;Description automatically generated">
            <a:extLst>
              <a:ext uri="{FF2B5EF4-FFF2-40B4-BE49-F238E27FC236}">
                <a16:creationId xmlns:a16="http://schemas.microsoft.com/office/drawing/2014/main" id="{AC5EE7D6-A8A4-9AFD-A62E-B18709B1894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79504" y="1849048"/>
            <a:ext cx="411480" cy="411480"/>
          </a:xfrm>
          <a:prstGeom prst="rect">
            <a:avLst/>
          </a:prstGeom>
        </p:spPr>
      </p:pic>
      <p:pic>
        <p:nvPicPr>
          <p:cNvPr id="31" name="Picture 30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C1D7DD82-7A7E-C8AD-7B4A-81EC76114B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23359" y="1851082"/>
            <a:ext cx="411480" cy="411480"/>
          </a:xfrm>
          <a:prstGeom prst="rect">
            <a:avLst/>
          </a:prstGeom>
        </p:spPr>
      </p:pic>
      <p:pic>
        <p:nvPicPr>
          <p:cNvPr id="32" name="Picture 31" descr="A yellow and orange sun&#10;&#10;Description automatically generated">
            <a:extLst>
              <a:ext uri="{FF2B5EF4-FFF2-40B4-BE49-F238E27FC236}">
                <a16:creationId xmlns:a16="http://schemas.microsoft.com/office/drawing/2014/main" id="{A07EBEC8-88BC-D0BA-1EBE-EA18C98C20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9247" y="1851053"/>
            <a:ext cx="411480" cy="411480"/>
          </a:xfrm>
          <a:prstGeom prst="rect">
            <a:avLst/>
          </a:prstGeom>
        </p:spPr>
      </p:pic>
      <p:pic>
        <p:nvPicPr>
          <p:cNvPr id="33" name="Picture 32" descr="A yellow and orange sun&#10;&#10;Description automatically generated">
            <a:extLst>
              <a:ext uri="{FF2B5EF4-FFF2-40B4-BE49-F238E27FC236}">
                <a16:creationId xmlns:a16="http://schemas.microsoft.com/office/drawing/2014/main" id="{F857475A-1327-4351-E028-DD92CA586B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9926" y="1849149"/>
            <a:ext cx="411480" cy="411480"/>
          </a:xfrm>
          <a:prstGeom prst="rect">
            <a:avLst/>
          </a:prstGeom>
        </p:spPr>
      </p:pic>
      <p:pic>
        <p:nvPicPr>
          <p:cNvPr id="34" name="Picture 33" descr="A yellow and orange sun&#10;&#10;Description automatically generated">
            <a:extLst>
              <a:ext uri="{FF2B5EF4-FFF2-40B4-BE49-F238E27FC236}">
                <a16:creationId xmlns:a16="http://schemas.microsoft.com/office/drawing/2014/main" id="{70E189E2-39E1-0638-92A8-D8016CE9CDC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7133" y="1852318"/>
            <a:ext cx="411480" cy="411480"/>
          </a:xfrm>
          <a:prstGeom prst="rect">
            <a:avLst/>
          </a:prstGeom>
        </p:spPr>
      </p:pic>
      <p:pic>
        <p:nvPicPr>
          <p:cNvPr id="35" name="Picture 34" descr="A yellow and orange sun&#10;&#10;Description automatically generated">
            <a:extLst>
              <a:ext uri="{FF2B5EF4-FFF2-40B4-BE49-F238E27FC236}">
                <a16:creationId xmlns:a16="http://schemas.microsoft.com/office/drawing/2014/main" id="{63F8FC29-DB97-951D-B40C-1F834D189D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2479" y="2537364"/>
            <a:ext cx="411480" cy="411480"/>
          </a:xfrm>
          <a:prstGeom prst="rect">
            <a:avLst/>
          </a:prstGeom>
        </p:spPr>
      </p:pic>
      <p:pic>
        <p:nvPicPr>
          <p:cNvPr id="36" name="Picture 35" descr="A yellow and orange sun&#10;&#10;Description automatically generated">
            <a:extLst>
              <a:ext uri="{FF2B5EF4-FFF2-40B4-BE49-F238E27FC236}">
                <a16:creationId xmlns:a16="http://schemas.microsoft.com/office/drawing/2014/main" id="{9EC7E016-07F2-B73A-F875-B6CCA30211A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9926" y="3222403"/>
            <a:ext cx="411480" cy="411480"/>
          </a:xfrm>
          <a:prstGeom prst="rect">
            <a:avLst/>
          </a:prstGeom>
        </p:spPr>
      </p:pic>
      <p:pic>
        <p:nvPicPr>
          <p:cNvPr id="37" name="Picture 36" descr="A yellow and orange sun&#10;&#10;Description automatically generated">
            <a:extLst>
              <a:ext uri="{FF2B5EF4-FFF2-40B4-BE49-F238E27FC236}">
                <a16:creationId xmlns:a16="http://schemas.microsoft.com/office/drawing/2014/main" id="{A621EEFB-D88F-41C1-95F8-0831D97F23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09983" y="1853904"/>
            <a:ext cx="411480" cy="411480"/>
          </a:xfrm>
          <a:prstGeom prst="rect">
            <a:avLst/>
          </a:prstGeom>
        </p:spPr>
      </p:pic>
      <p:pic>
        <p:nvPicPr>
          <p:cNvPr id="38" name="Picture 37" descr="A crescent moon with dots&#10;&#10;Description automatically generated">
            <a:extLst>
              <a:ext uri="{FF2B5EF4-FFF2-40B4-BE49-F238E27FC236}">
                <a16:creationId xmlns:a16="http://schemas.microsoft.com/office/drawing/2014/main" id="{87EB6024-E555-99D3-C8A3-308FEE4C580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2344" y="1849457"/>
            <a:ext cx="411480" cy="411480"/>
          </a:xfrm>
          <a:prstGeom prst="rect">
            <a:avLst/>
          </a:prstGeom>
        </p:spPr>
      </p:pic>
      <p:pic>
        <p:nvPicPr>
          <p:cNvPr id="39" name="Picture 38" descr="A crescent moon with dots&#10;&#10;Description automatically generated">
            <a:extLst>
              <a:ext uri="{FF2B5EF4-FFF2-40B4-BE49-F238E27FC236}">
                <a16:creationId xmlns:a16="http://schemas.microsoft.com/office/drawing/2014/main" id="{E0B37BC4-B53F-D8AD-FAAD-773973DFA7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85315" y="1850160"/>
            <a:ext cx="411480" cy="411480"/>
          </a:xfrm>
          <a:prstGeom prst="rect">
            <a:avLst/>
          </a:prstGeom>
        </p:spPr>
      </p:pic>
      <p:pic>
        <p:nvPicPr>
          <p:cNvPr id="40" name="Picture 39" descr="A crescent moon with dots&#10;&#10;Description automatically generated">
            <a:extLst>
              <a:ext uri="{FF2B5EF4-FFF2-40B4-BE49-F238E27FC236}">
                <a16:creationId xmlns:a16="http://schemas.microsoft.com/office/drawing/2014/main" id="{AD74BAA0-DF8E-0620-95F9-050096D1060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60326" y="2536610"/>
            <a:ext cx="411480" cy="411480"/>
          </a:xfrm>
          <a:prstGeom prst="rect">
            <a:avLst/>
          </a:prstGeom>
        </p:spPr>
      </p:pic>
      <p:pic>
        <p:nvPicPr>
          <p:cNvPr id="41" name="Picture 40" descr="A crescent moon with dots&#10;&#10;Description automatically generated">
            <a:extLst>
              <a:ext uri="{FF2B5EF4-FFF2-40B4-BE49-F238E27FC236}">
                <a16:creationId xmlns:a16="http://schemas.microsoft.com/office/drawing/2014/main" id="{D13375C1-10E6-1C07-1603-955ED2503D4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51085" y="3220283"/>
            <a:ext cx="411480" cy="411480"/>
          </a:xfrm>
          <a:prstGeom prst="rect">
            <a:avLst/>
          </a:prstGeom>
        </p:spPr>
      </p:pic>
      <p:pic>
        <p:nvPicPr>
          <p:cNvPr id="42" name="Picture 41" descr="A crescent moon with dots&#10;&#10;Description automatically generated">
            <a:extLst>
              <a:ext uri="{FF2B5EF4-FFF2-40B4-BE49-F238E27FC236}">
                <a16:creationId xmlns:a16="http://schemas.microsoft.com/office/drawing/2014/main" id="{580DA7B5-4B8B-07CD-895B-E037D8C440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12930" y="3908720"/>
            <a:ext cx="411480" cy="411480"/>
          </a:xfrm>
          <a:prstGeom prst="rect">
            <a:avLst/>
          </a:prstGeom>
        </p:spPr>
      </p:pic>
      <p:pic>
        <p:nvPicPr>
          <p:cNvPr id="43" name="Picture 42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A7BD3E48-333E-45FB-C2AD-19C65CE1B14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9169" y="2536765"/>
            <a:ext cx="411480" cy="411480"/>
          </a:xfrm>
          <a:prstGeom prst="rect">
            <a:avLst/>
          </a:prstGeom>
        </p:spPr>
      </p:pic>
      <p:pic>
        <p:nvPicPr>
          <p:cNvPr id="44" name="Picture 43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CF3D1761-85A8-4D5A-CC39-F14A573DDE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8984" y="3222246"/>
            <a:ext cx="411480" cy="411480"/>
          </a:xfrm>
          <a:prstGeom prst="rect">
            <a:avLst/>
          </a:prstGeom>
        </p:spPr>
      </p:pic>
      <p:pic>
        <p:nvPicPr>
          <p:cNvPr id="45" name="Picture 44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9A77A7F9-4388-5C70-9DAA-1A82F97EE6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4091" y="1848111"/>
            <a:ext cx="411480" cy="411480"/>
          </a:xfrm>
          <a:prstGeom prst="rect">
            <a:avLst/>
          </a:prstGeom>
        </p:spPr>
      </p:pic>
      <p:pic>
        <p:nvPicPr>
          <p:cNvPr id="46" name="Picture 45" descr="A crescent moon with dots&#10;&#10;Description automatically generated">
            <a:extLst>
              <a:ext uri="{FF2B5EF4-FFF2-40B4-BE49-F238E27FC236}">
                <a16:creationId xmlns:a16="http://schemas.microsoft.com/office/drawing/2014/main" id="{DBBF046E-C24D-AF31-550D-5820571520B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09258" y="1844734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3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1202413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218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variable in the 1</a:t>
            </a:r>
            <a:r>
              <a:rPr lang="en-US" baseline="30000" dirty="0"/>
              <a:t>st</a:t>
            </a:r>
            <a:r>
              <a:rPr lang="en-US" dirty="0"/>
              <a:t>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8022457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3FF6FD6-35F2-7245-F702-706BADBB040F}"/>
              </a:ext>
            </a:extLst>
          </p:cNvPr>
          <p:cNvSpPr/>
          <p:nvPr/>
        </p:nvSpPr>
        <p:spPr>
          <a:xfrm>
            <a:off x="1334439" y="1463083"/>
            <a:ext cx="256616" cy="308489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9132E24-B819-1AD0-E6B6-A25A87044A87}"/>
              </a:ext>
            </a:extLst>
          </p:cNvPr>
          <p:cNvSpPr/>
          <p:nvPr/>
        </p:nvSpPr>
        <p:spPr>
          <a:xfrm>
            <a:off x="1525742" y="1714500"/>
            <a:ext cx="271928" cy="824919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928" h="804672">
                <a:moveTo>
                  <a:pt x="36576" y="0"/>
                </a:moveTo>
                <a:cubicBezTo>
                  <a:pt x="157189" y="139337"/>
                  <a:pt x="277803" y="278675"/>
                  <a:pt x="271707" y="412787"/>
                </a:cubicBezTo>
                <a:cubicBezTo>
                  <a:pt x="265611" y="546899"/>
                  <a:pt x="0" y="804672"/>
                  <a:pt x="0" y="804672"/>
                </a:cubicBezTo>
                <a:lnTo>
                  <a:pt x="0" y="804672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481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variable in the 1</a:t>
            </a:r>
            <a:r>
              <a:rPr lang="en-US" baseline="30000" dirty="0"/>
              <a:t>st</a:t>
            </a:r>
            <a:r>
              <a:rPr lang="en-US" dirty="0"/>
              <a:t> row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each operation that is happening to the variab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2191026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20130" y="32492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A44AEB-C0F2-5D8B-99E0-62E2AF04F06A}"/>
              </a:ext>
            </a:extLst>
          </p:cNvPr>
          <p:cNvCxnSpPr>
            <a:cxnSpLocks/>
          </p:cNvCxnSpPr>
          <p:nvPr/>
        </p:nvCxnSpPr>
        <p:spPr>
          <a:xfrm>
            <a:off x="666205" y="3047091"/>
            <a:ext cx="0" cy="7752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6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1"/>
            <a:ext cx="5029200" cy="369633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0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the variable in the 1</a:t>
            </a:r>
            <a:r>
              <a:rPr lang="en-US" sz="2800" baseline="30000" dirty="0"/>
              <a:t>st</a:t>
            </a:r>
            <a:r>
              <a:rPr lang="en-US" sz="2800" dirty="0"/>
              <a:t> row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each operation that is happening to the variabl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In the last row, write the other side of the equ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/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20130" y="32492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A44AEB-C0F2-5D8B-99E0-62E2AF04F06A}"/>
              </a:ext>
            </a:extLst>
          </p:cNvPr>
          <p:cNvCxnSpPr>
            <a:cxnSpLocks/>
          </p:cNvCxnSpPr>
          <p:nvPr/>
        </p:nvCxnSpPr>
        <p:spPr>
          <a:xfrm>
            <a:off x="666205" y="3047091"/>
            <a:ext cx="0" cy="7752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42B6C1A-8315-2655-B529-116CBA72BB6E}"/>
              </a:ext>
            </a:extLst>
          </p:cNvPr>
          <p:cNvSpPr/>
          <p:nvPr/>
        </p:nvSpPr>
        <p:spPr>
          <a:xfrm>
            <a:off x="591115" y="4022078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4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2D13BC5-EFD3-6606-C7B4-90F1F87E523A}"/>
              </a:ext>
            </a:extLst>
          </p:cNvPr>
          <p:cNvSpPr/>
          <p:nvPr/>
        </p:nvSpPr>
        <p:spPr>
          <a:xfrm>
            <a:off x="2133188" y="1370048"/>
            <a:ext cx="803878" cy="45229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5EFA3A4-6B78-A668-E98E-261788D15FBF}"/>
              </a:ext>
            </a:extLst>
          </p:cNvPr>
          <p:cNvSpPr/>
          <p:nvPr/>
        </p:nvSpPr>
        <p:spPr>
          <a:xfrm>
            <a:off x="1686830" y="1737733"/>
            <a:ext cx="1508243" cy="2469209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316604 w 370326"/>
              <a:gd name="connsiteY0" fmla="*/ 0 h 840828"/>
              <a:gd name="connsiteX1" fmla="*/ 271707 w 370326"/>
              <a:gd name="connsiteY1" fmla="*/ 448943 h 840828"/>
              <a:gd name="connsiteX2" fmla="*/ 0 w 370326"/>
              <a:gd name="connsiteY2" fmla="*/ 840828 h 840828"/>
              <a:gd name="connsiteX3" fmla="*/ 0 w 370326"/>
              <a:gd name="connsiteY3" fmla="*/ 840828 h 840828"/>
              <a:gd name="connsiteX0" fmla="*/ 316604 w 382328"/>
              <a:gd name="connsiteY0" fmla="*/ 0 h 841041"/>
              <a:gd name="connsiteX1" fmla="*/ 312123 w 382328"/>
              <a:gd name="connsiteY1" fmla="*/ 711897 h 841041"/>
              <a:gd name="connsiteX2" fmla="*/ 0 w 382328"/>
              <a:gd name="connsiteY2" fmla="*/ 840828 h 841041"/>
              <a:gd name="connsiteX3" fmla="*/ 0 w 382328"/>
              <a:gd name="connsiteY3" fmla="*/ 840828 h 841041"/>
              <a:gd name="connsiteX0" fmla="*/ 344511 w 402609"/>
              <a:gd name="connsiteY0" fmla="*/ 0 h 832211"/>
              <a:gd name="connsiteX1" fmla="*/ 312123 w 402609"/>
              <a:gd name="connsiteY1" fmla="*/ 703132 h 832211"/>
              <a:gd name="connsiteX2" fmla="*/ 0 w 402609"/>
              <a:gd name="connsiteY2" fmla="*/ 832063 h 832211"/>
              <a:gd name="connsiteX3" fmla="*/ 0 w 402609"/>
              <a:gd name="connsiteY3" fmla="*/ 832063 h 832211"/>
              <a:gd name="connsiteX0" fmla="*/ 344511 w 405461"/>
              <a:gd name="connsiteY0" fmla="*/ 0 h 833015"/>
              <a:gd name="connsiteX1" fmla="*/ 321746 w 405461"/>
              <a:gd name="connsiteY1" fmla="*/ 712993 h 833015"/>
              <a:gd name="connsiteX2" fmla="*/ 0 w 405461"/>
              <a:gd name="connsiteY2" fmla="*/ 832063 h 833015"/>
              <a:gd name="connsiteX3" fmla="*/ 0 w 405461"/>
              <a:gd name="connsiteY3" fmla="*/ 832063 h 833015"/>
              <a:gd name="connsiteX0" fmla="*/ 344511 w 447921"/>
              <a:gd name="connsiteY0" fmla="*/ 0 h 832063"/>
              <a:gd name="connsiteX1" fmla="*/ 412202 w 447921"/>
              <a:gd name="connsiteY1" fmla="*/ 613289 h 832063"/>
              <a:gd name="connsiteX2" fmla="*/ 0 w 447921"/>
              <a:gd name="connsiteY2" fmla="*/ 832063 h 832063"/>
              <a:gd name="connsiteX3" fmla="*/ 0 w 447921"/>
              <a:gd name="connsiteY3" fmla="*/ 832063 h 832063"/>
              <a:gd name="connsiteX0" fmla="*/ 344511 w 455749"/>
              <a:gd name="connsiteY0" fmla="*/ 0 h 832063"/>
              <a:gd name="connsiteX1" fmla="*/ 423749 w 455749"/>
              <a:gd name="connsiteY1" fmla="*/ 660402 h 832063"/>
              <a:gd name="connsiteX2" fmla="*/ 0 w 455749"/>
              <a:gd name="connsiteY2" fmla="*/ 832063 h 832063"/>
              <a:gd name="connsiteX3" fmla="*/ 0 w 455749"/>
              <a:gd name="connsiteY3" fmla="*/ 832063 h 832063"/>
              <a:gd name="connsiteX0" fmla="*/ 344511 w 451770"/>
              <a:gd name="connsiteY0" fmla="*/ 0 h 832063"/>
              <a:gd name="connsiteX1" fmla="*/ 417976 w 451770"/>
              <a:gd name="connsiteY1" fmla="*/ 612194 h 832063"/>
              <a:gd name="connsiteX2" fmla="*/ 0 w 451770"/>
              <a:gd name="connsiteY2" fmla="*/ 832063 h 832063"/>
              <a:gd name="connsiteX3" fmla="*/ 0 w 451770"/>
              <a:gd name="connsiteY3" fmla="*/ 832063 h 832063"/>
              <a:gd name="connsiteX0" fmla="*/ 344511 w 418412"/>
              <a:gd name="connsiteY0" fmla="*/ 0 h 832063"/>
              <a:gd name="connsiteX1" fmla="*/ 357352 w 418412"/>
              <a:gd name="connsiteY1" fmla="*/ 563986 h 832063"/>
              <a:gd name="connsiteX2" fmla="*/ 0 w 418412"/>
              <a:gd name="connsiteY2" fmla="*/ 832063 h 832063"/>
              <a:gd name="connsiteX3" fmla="*/ 0 w 418412"/>
              <a:gd name="connsiteY3" fmla="*/ 832063 h 832063"/>
              <a:gd name="connsiteX0" fmla="*/ 344511 w 431825"/>
              <a:gd name="connsiteY0" fmla="*/ 0 h 832063"/>
              <a:gd name="connsiteX1" fmla="*/ 385259 w 431825"/>
              <a:gd name="connsiteY1" fmla="*/ 567273 h 832063"/>
              <a:gd name="connsiteX2" fmla="*/ 0 w 431825"/>
              <a:gd name="connsiteY2" fmla="*/ 832063 h 832063"/>
              <a:gd name="connsiteX3" fmla="*/ 0 w 431825"/>
              <a:gd name="connsiteY3" fmla="*/ 832063 h 832063"/>
              <a:gd name="connsiteX0" fmla="*/ 344511 w 432870"/>
              <a:gd name="connsiteY0" fmla="*/ 0 h 832063"/>
              <a:gd name="connsiteX1" fmla="*/ 387183 w 432870"/>
              <a:gd name="connsiteY1" fmla="*/ 591377 h 832063"/>
              <a:gd name="connsiteX2" fmla="*/ 0 w 432870"/>
              <a:gd name="connsiteY2" fmla="*/ 832063 h 832063"/>
              <a:gd name="connsiteX3" fmla="*/ 0 w 432870"/>
              <a:gd name="connsiteY3" fmla="*/ 832063 h 832063"/>
              <a:gd name="connsiteX0" fmla="*/ 344511 w 449189"/>
              <a:gd name="connsiteY0" fmla="*/ 0 h 832063"/>
              <a:gd name="connsiteX1" fmla="*/ 414127 w 449189"/>
              <a:gd name="connsiteY1" fmla="*/ 650542 h 832063"/>
              <a:gd name="connsiteX2" fmla="*/ 0 w 449189"/>
              <a:gd name="connsiteY2" fmla="*/ 832063 h 832063"/>
              <a:gd name="connsiteX3" fmla="*/ 0 w 449189"/>
              <a:gd name="connsiteY3" fmla="*/ 832063 h 832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9189" h="832063">
                <a:moveTo>
                  <a:pt x="344511" y="0"/>
                </a:moveTo>
                <a:cubicBezTo>
                  <a:pt x="465124" y="139337"/>
                  <a:pt x="471546" y="511865"/>
                  <a:pt x="414127" y="650542"/>
                </a:cubicBezTo>
                <a:cubicBezTo>
                  <a:pt x="356708" y="789219"/>
                  <a:pt x="0" y="832063"/>
                  <a:pt x="0" y="832063"/>
                </a:cubicBezTo>
                <a:lnTo>
                  <a:pt x="0" y="832063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9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8289502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730954E-E7DF-01C6-C03B-3E2F6BA8A818}"/>
              </a:ext>
            </a:extLst>
          </p:cNvPr>
          <p:cNvCxnSpPr/>
          <p:nvPr/>
        </p:nvCxnSpPr>
        <p:spPr>
          <a:xfrm>
            <a:off x="1714122" y="4224573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17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Write the opposite of what is in the </a:t>
            </a:r>
            <a:r>
              <a:rPr lang="en-US" i="1" dirty="0"/>
              <a:t>Do</a:t>
            </a:r>
            <a:r>
              <a:rPr lang="en-US" dirty="0"/>
              <a:t>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6085601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926080" y="31975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6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4D24352-D31F-1490-4A69-9F8C3F1E3468}"/>
              </a:ext>
            </a:extLst>
          </p:cNvPr>
          <p:cNvCxnSpPr>
            <a:cxnSpLocks/>
          </p:cNvCxnSpPr>
          <p:nvPr/>
        </p:nvCxnSpPr>
        <p:spPr>
          <a:xfrm>
            <a:off x="1672118" y="3701135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E585428-8847-A2BD-9672-6EDF5F224EB1}"/>
              </a:ext>
            </a:extLst>
          </p:cNvPr>
          <p:cNvCxnSpPr>
            <a:cxnSpLocks/>
          </p:cNvCxnSpPr>
          <p:nvPr/>
        </p:nvCxnSpPr>
        <p:spPr>
          <a:xfrm>
            <a:off x="1672118" y="3148618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76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7381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Write the opposite of what is in the </a:t>
            </a:r>
            <a:r>
              <a:rPr lang="en-US" i="1" dirty="0"/>
              <a:t>Do</a:t>
            </a:r>
            <a:r>
              <a:rPr lang="en-US" dirty="0"/>
              <a:t> column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Read from bottom to top and perform those operations. Put your answer in the top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0165826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2926080" y="239964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7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926080" y="31975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6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826E156-2DDA-CD83-71FE-833C81E93B96}"/>
              </a:ext>
            </a:extLst>
          </p:cNvPr>
          <p:cNvCxnSpPr>
            <a:cxnSpLocks/>
          </p:cNvCxnSpPr>
          <p:nvPr/>
        </p:nvCxnSpPr>
        <p:spPr>
          <a:xfrm flipV="1">
            <a:off x="2066544" y="2680498"/>
            <a:ext cx="0" cy="14264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76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oing Viral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B5334CDD-1A5E-17A9-528E-D0BDBB4A15C5}"/>
              </a:ext>
            </a:extLst>
          </p:cNvPr>
          <p:cNvSpPr/>
          <p:nvPr/>
        </p:nvSpPr>
        <p:spPr>
          <a:xfrm>
            <a:off x="-5834" y="1678541"/>
            <a:ext cx="9149834" cy="346496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 Troubl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2795B35-64CB-354A-D654-7FFB486C2574}"/>
              </a:ext>
            </a:extLst>
          </p:cNvPr>
          <p:cNvGrpSpPr/>
          <p:nvPr/>
        </p:nvGrpSpPr>
        <p:grpSpPr>
          <a:xfrm>
            <a:off x="3100711" y="128560"/>
            <a:ext cx="4803083" cy="1702436"/>
            <a:chOff x="605468" y="925345"/>
            <a:chExt cx="3869695" cy="137160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2944E37-C3BD-2783-4B25-8618F3556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569329"/>
                </p:ext>
              </p:extLst>
            </p:nvPr>
          </p:nvGraphicFramePr>
          <p:xfrm>
            <a:off x="754063" y="1393975"/>
            <a:ext cx="3721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20960" imgH="368280" progId="Equation.DSMT4">
                    <p:embed/>
                  </p:oleObj>
                </mc:Choice>
                <mc:Fallback>
                  <p:oleObj name="Equation" r:id="rId2" imgW="3720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54063" y="1393975"/>
                          <a:ext cx="3721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7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9C7AAE12-351F-8775-0924-E1E959EAA7D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5468" y="925345"/>
              <a:ext cx="1371600" cy="1371600"/>
            </a:xfrm>
            <a:prstGeom prst="rect">
              <a:avLst/>
            </a:prstGeom>
          </p:spPr>
        </p:pic>
        <p:pic>
          <p:nvPicPr>
            <p:cNvPr id="3" name="Picture 2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24725D07-F88C-CBD1-8D4F-C876CEF02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1769" y="925345"/>
              <a:ext cx="1371600" cy="1371600"/>
            </a:xfrm>
            <a:prstGeom prst="rect">
              <a:avLst/>
            </a:prstGeom>
          </p:spPr>
        </p:pic>
        <p:pic>
          <p:nvPicPr>
            <p:cNvPr id="7" name="Picture 6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D56ECBD5-E998-F4C2-B53F-6F45E7CD73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44443" y="925652"/>
              <a:ext cx="1371600" cy="1371293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F246B89-E3F8-CBCB-816E-5ED4C4BABFEB}"/>
              </a:ext>
            </a:extLst>
          </p:cNvPr>
          <p:cNvGrpSpPr/>
          <p:nvPr/>
        </p:nvGrpSpPr>
        <p:grpSpPr>
          <a:xfrm>
            <a:off x="-5834" y="2035006"/>
            <a:ext cx="4236355" cy="1371293"/>
            <a:chOff x="551545" y="925345"/>
            <a:chExt cx="4236355" cy="137129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EEE3E9B-1DDF-A536-DE05-9EADE9EA1D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724712"/>
                </p:ext>
              </p:extLst>
            </p:nvPr>
          </p:nvGraphicFramePr>
          <p:xfrm>
            <a:off x="736600" y="1389380"/>
            <a:ext cx="4051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51080" imgH="368280" progId="Equation.DSMT4">
                    <p:embed/>
                  </p:oleObj>
                </mc:Choice>
                <mc:Fallback>
                  <p:oleObj name="Equation" r:id="rId7" imgW="4051080" imgH="368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E8576D6-213D-0938-AEEF-1D11DDC12B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6600" y="1389380"/>
                          <a:ext cx="4051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5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676ADE02-826B-8467-58CB-13B203024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1501" y="925345"/>
              <a:ext cx="1371600" cy="1371293"/>
            </a:xfrm>
            <a:prstGeom prst="rect">
              <a:avLst/>
            </a:prstGeom>
          </p:spPr>
        </p:pic>
        <p:pic>
          <p:nvPicPr>
            <p:cNvPr id="13" name="Picture 12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3FA0B342-7319-D685-EAED-0BE5DCF9BC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06523" y="925345"/>
              <a:ext cx="1371600" cy="1371293"/>
            </a:xfrm>
            <a:prstGeom prst="rect">
              <a:avLst/>
            </a:prstGeom>
          </p:spPr>
        </p:pic>
        <p:pic>
          <p:nvPicPr>
            <p:cNvPr id="15" name="Picture 14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54D583E8-CC69-F850-6CF2-32F13C808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1545" y="925345"/>
              <a:ext cx="1371600" cy="1371293"/>
            </a:xfrm>
            <a:prstGeom prst="rect">
              <a:avLst/>
            </a:prstGeom>
          </p:spPr>
        </p:pic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8D81947-8BA5-E5AD-B76B-27B722030DDC}"/>
              </a:ext>
            </a:extLst>
          </p:cNvPr>
          <p:cNvGrpSpPr/>
          <p:nvPr/>
        </p:nvGrpSpPr>
        <p:grpSpPr>
          <a:xfrm>
            <a:off x="-33419" y="3519660"/>
            <a:ext cx="4263940" cy="1371600"/>
            <a:chOff x="504910" y="925345"/>
            <a:chExt cx="4263940" cy="13716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0A11D4BC-4DC4-3561-8CA8-C979179068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4994"/>
                </p:ext>
              </p:extLst>
            </p:nvPr>
          </p:nvGraphicFramePr>
          <p:xfrm>
            <a:off x="755650" y="1389380"/>
            <a:ext cx="4013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12920" imgH="368280" progId="Equation.DSMT4">
                    <p:embed/>
                  </p:oleObj>
                </mc:Choice>
                <mc:Fallback>
                  <p:oleObj name="Equation" r:id="rId9" imgW="4012920" imgH="368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E8576D6-213D-0938-AEEF-1D11DDC12B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5650" y="1389380"/>
                          <a:ext cx="4013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20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F9697F47-2ED3-47BB-39BC-2B77525BAB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06523" y="925345"/>
              <a:ext cx="1371600" cy="1371293"/>
            </a:xfrm>
            <a:prstGeom prst="rect">
              <a:avLst/>
            </a:prstGeom>
          </p:spPr>
        </p:pic>
        <p:pic>
          <p:nvPicPr>
            <p:cNvPr id="22" name="Picture 21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52CF5B66-C960-5FE3-3532-2C81670D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93068" y="925345"/>
              <a:ext cx="1371600" cy="1371600"/>
            </a:xfrm>
            <a:prstGeom prst="rect">
              <a:avLst/>
            </a:prstGeom>
          </p:spPr>
        </p:pic>
        <p:pic>
          <p:nvPicPr>
            <p:cNvPr id="28" name="Picture 27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45F32001-7C62-761A-DF1E-4BF0E284A4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4910" y="925345"/>
              <a:ext cx="1371600" cy="1371600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3CF04FC-23F5-36D7-61B2-1CAE587A2676}"/>
              </a:ext>
            </a:extLst>
          </p:cNvPr>
          <p:cNvGrpSpPr/>
          <p:nvPr/>
        </p:nvGrpSpPr>
        <p:grpSpPr>
          <a:xfrm>
            <a:off x="4607560" y="2035006"/>
            <a:ext cx="4241800" cy="1371293"/>
            <a:chOff x="757868" y="925345"/>
            <a:chExt cx="4241800" cy="1371293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B169D158-6C7D-F885-9819-26B270FDC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013227"/>
                </p:ext>
              </p:extLst>
            </p:nvPr>
          </p:nvGraphicFramePr>
          <p:xfrm>
            <a:off x="757868" y="1089417"/>
            <a:ext cx="4241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241520" imgH="952200" progId="Equation.DSMT4">
                    <p:embed/>
                  </p:oleObj>
                </mc:Choice>
                <mc:Fallback>
                  <p:oleObj name="Equation" r:id="rId11" imgW="4241520" imgH="9522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A345B78-6AE6-C2A0-529B-0E247F84FD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7868" y="1089417"/>
                          <a:ext cx="4241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30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2EB3B093-41F4-2CAB-1E66-60C431C8492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00043" y="925345"/>
              <a:ext cx="1371600" cy="1371293"/>
            </a:xfrm>
            <a:prstGeom prst="rect">
              <a:avLst/>
            </a:prstGeom>
          </p:spPr>
        </p:pic>
        <p:pic>
          <p:nvPicPr>
            <p:cNvPr id="32" name="Picture 31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DFFEBA36-B8F7-44EB-8186-7C177D5F002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47968" y="1173154"/>
              <a:ext cx="604593" cy="775827"/>
            </a:xfrm>
            <a:prstGeom prst="rect">
              <a:avLst/>
            </a:prstGeom>
          </p:spPr>
        </p:pic>
        <p:pic>
          <p:nvPicPr>
            <p:cNvPr id="33" name="Picture 32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55AF3944-3C16-A171-8C89-03E10FE87D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332074" y="1173154"/>
              <a:ext cx="604593" cy="775827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D872876-5C9F-3B10-E500-42ADEA65E57A}"/>
              </a:ext>
            </a:extLst>
          </p:cNvPr>
          <p:cNvGrpSpPr/>
          <p:nvPr/>
        </p:nvGrpSpPr>
        <p:grpSpPr>
          <a:xfrm>
            <a:off x="4807586" y="3519660"/>
            <a:ext cx="4041774" cy="1371600"/>
            <a:chOff x="585789" y="925345"/>
            <a:chExt cx="4041774" cy="1371600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9F25A11B-1EBB-80F8-9822-8D2010444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055338"/>
                </p:ext>
              </p:extLst>
            </p:nvPr>
          </p:nvGraphicFramePr>
          <p:xfrm>
            <a:off x="754063" y="1389698"/>
            <a:ext cx="387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73240" imgH="368280" progId="Equation.DSMT4">
                    <p:embed/>
                  </p:oleObj>
                </mc:Choice>
                <mc:Fallback>
                  <p:oleObj name="Equation" r:id="rId14" imgW="3873240" imgH="3682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27AD4F4-F84F-218A-19B3-8229BC7DF7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4063" y="1389698"/>
                          <a:ext cx="3873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" name="Picture 35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7FB00891-CB8E-C9A1-3663-25B6F62E8BF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93068" y="925345"/>
              <a:ext cx="1371600" cy="1371600"/>
            </a:xfrm>
            <a:prstGeom prst="rect">
              <a:avLst/>
            </a:prstGeom>
          </p:spPr>
        </p:pic>
        <p:pic>
          <p:nvPicPr>
            <p:cNvPr id="37" name="Picture 36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800E9208-2592-B2CC-5B13-0BFEEB7E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6529" y="925345"/>
              <a:ext cx="1371600" cy="1371600"/>
            </a:xfrm>
            <a:prstGeom prst="rect">
              <a:avLst/>
            </a:prstGeom>
          </p:spPr>
        </p:pic>
        <p:pic>
          <p:nvPicPr>
            <p:cNvPr id="38" name="Picture 37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D485631E-00D9-C634-0B8E-CBD77460277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5789" y="925345"/>
              <a:ext cx="1371600" cy="1371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874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894429"/>
              </p:ext>
            </p:extLst>
          </p:nvPr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8576D6-213D-0938-AEEF-1D11DDC1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057"/>
              </p:ext>
            </p:extLst>
          </p:nvPr>
        </p:nvGraphicFramePr>
        <p:xfrm>
          <a:off x="736600" y="1389380"/>
          <a:ext cx="405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368280" progId="Equation.DSMT4">
                  <p:embed/>
                </p:oleObj>
              </mc:Choice>
              <mc:Fallback>
                <p:oleObj name="Equation" r:id="rId2" imgW="405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600" y="1389380"/>
                        <a:ext cx="4051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567C5D12-4913-ABBE-93D5-EE6DD5A70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501" y="925345"/>
            <a:ext cx="1371600" cy="1371293"/>
          </a:xfrm>
          <a:prstGeom prst="rect">
            <a:avLst/>
          </a:prstGeom>
        </p:spPr>
      </p:pic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BBF132B2-06ED-C9C2-67CC-84B68F161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45" y="925345"/>
            <a:ext cx="1371600" cy="1371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1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F016F0-F0DD-89D5-8FEA-C7A623BB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66945"/>
              </p:ext>
            </p:extLst>
          </p:nvPr>
        </p:nvGraphicFramePr>
        <p:xfrm>
          <a:off x="736600" y="1379220"/>
          <a:ext cx="4051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1790640" progId="Equation.DSMT4">
                  <p:embed/>
                </p:oleObj>
              </mc:Choice>
              <mc:Fallback>
                <p:oleObj name="Equation" r:id="rId2" imgW="4051080" imgH="1790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F016F0-F0DD-89D5-8FEA-C7A623BB0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600" y="1379220"/>
                        <a:ext cx="40513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pic>
        <p:nvPicPr>
          <p:cNvPr id="3" name="Picture 2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567C5D12-4913-ABBE-93D5-EE6DD5A70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501" y="925345"/>
            <a:ext cx="1371600" cy="1371293"/>
          </a:xfrm>
          <a:prstGeom prst="rect">
            <a:avLst/>
          </a:prstGeom>
        </p:spPr>
      </p:pic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BBF132B2-06ED-C9C2-67CC-84B68F161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45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367571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68" y="381254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68" y="3812545"/>
                        <a:ext cx="71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12119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12119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1797908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25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8576D6-213D-0938-AEEF-1D11DDC1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60353"/>
              </p:ext>
            </p:extLst>
          </p:nvPr>
        </p:nvGraphicFramePr>
        <p:xfrm>
          <a:off x="755650" y="1389380"/>
          <a:ext cx="401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368280" progId="Equation.DSMT4">
                  <p:embed/>
                </p:oleObj>
              </mc:Choice>
              <mc:Fallback>
                <p:oleObj name="Equation" r:id="rId2" imgW="4012920" imgH="368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E8576D6-213D-0938-AEEF-1D11DDC12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389380"/>
                        <a:ext cx="401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4" name="Picture 3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B6AB1548-7418-1244-537F-0A14E340A0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5" name="Picture 4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F707A872-28D1-65E0-7C05-2BEFC9236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10" y="925345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76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F016F0-F0DD-89D5-8FEA-C7A623BB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1820"/>
              </p:ext>
            </p:extLst>
          </p:nvPr>
        </p:nvGraphicFramePr>
        <p:xfrm>
          <a:off x="755650" y="1379220"/>
          <a:ext cx="4013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790640" progId="Equation.DSMT4">
                  <p:embed/>
                </p:oleObj>
              </mc:Choice>
              <mc:Fallback>
                <p:oleObj name="Equation" r:id="rId2" imgW="4012920" imgH="1790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F016F0-F0DD-89D5-8FEA-C7A623BB0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379220"/>
                        <a:ext cx="40132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11" name="Picture 10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21BAD8BC-70FE-8BD7-12DE-372C1222F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910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7374732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3447"/>
              </p:ext>
            </p:extLst>
          </p:nvPr>
        </p:nvGraphicFramePr>
        <p:xfrm>
          <a:off x="6353175" y="4241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3175" y="4241800"/>
                        <a:ext cx="736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59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345B78-6AE6-C2A0-529B-0E247F84F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868" y="1089417"/>
          <a:ext cx="424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52200" progId="Equation.DSMT4">
                  <p:embed/>
                </p:oleObj>
              </mc:Choice>
              <mc:Fallback>
                <p:oleObj name="Equation" r:id="rId2" imgW="4241520" imgH="952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345B78-6AE6-C2A0-529B-0E247F84F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68" y="1089417"/>
                        <a:ext cx="4241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043" y="925345"/>
            <a:ext cx="1371600" cy="1371293"/>
          </a:xfrm>
          <a:prstGeom prst="rect">
            <a:avLst/>
          </a:prstGeom>
        </p:spPr>
      </p:pic>
      <p:pic>
        <p:nvPicPr>
          <p:cNvPr id="3" name="Picture 2" descr="A pair of bluetooth earbuds&#10;&#10;Description automatically generated">
            <a:extLst>
              <a:ext uri="{FF2B5EF4-FFF2-40B4-BE49-F238E27FC236}">
                <a16:creationId xmlns:a16="http://schemas.microsoft.com/office/drawing/2014/main" id="{19A19BE3-7023-A5FC-4A41-3F07B83068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968" y="1173154"/>
            <a:ext cx="604593" cy="775827"/>
          </a:xfrm>
          <a:prstGeom prst="rect">
            <a:avLst/>
          </a:prstGeom>
        </p:spPr>
      </p:pic>
      <p:pic>
        <p:nvPicPr>
          <p:cNvPr id="4" name="Picture 3" descr="A pair of bluetooth earbuds&#10;&#10;Description automatically generated">
            <a:extLst>
              <a:ext uri="{FF2B5EF4-FFF2-40B4-BE49-F238E27FC236}">
                <a16:creationId xmlns:a16="http://schemas.microsoft.com/office/drawing/2014/main" id="{5A765136-9469-1128-3789-CBAD5E59BF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2074" y="1173154"/>
            <a:ext cx="604593" cy="77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13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88B4D4-EB4C-38EB-05A7-DC6F7AC5C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868" y="1094497"/>
          <a:ext cx="42418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2425680" progId="Equation.DSMT4">
                  <p:embed/>
                </p:oleObj>
              </mc:Choice>
              <mc:Fallback>
                <p:oleObj name="Equation" r:id="rId2" imgW="4241520" imgH="2425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88B4D4-EB4C-38EB-05A7-DC6F7AC5C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68" y="1094497"/>
                        <a:ext cx="42418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043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481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79360" progId="Equation.DSMT4">
                  <p:embed/>
                </p:oleObj>
              </mc:Choice>
              <mc:Fallback>
                <p:oleObj name="Equation" r:id="rId5" imgW="6984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25" y="4248150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6498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pair of bluetooth earbuds&#10;&#10;Description automatically generated">
            <a:extLst>
              <a:ext uri="{FF2B5EF4-FFF2-40B4-BE49-F238E27FC236}">
                <a16:creationId xmlns:a16="http://schemas.microsoft.com/office/drawing/2014/main" id="{19A19BE3-7023-A5FC-4A41-3F07B83068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7968" y="1173154"/>
            <a:ext cx="604593" cy="775827"/>
          </a:xfrm>
          <a:prstGeom prst="rect">
            <a:avLst/>
          </a:prstGeom>
        </p:spPr>
      </p:pic>
      <p:pic>
        <p:nvPicPr>
          <p:cNvPr id="4" name="Picture 3" descr="A pair of bluetooth earbuds&#10;&#10;Description automatically generated">
            <a:extLst>
              <a:ext uri="{FF2B5EF4-FFF2-40B4-BE49-F238E27FC236}">
                <a16:creationId xmlns:a16="http://schemas.microsoft.com/office/drawing/2014/main" id="{5A765136-9469-1128-3789-CBAD5E59BF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2074" y="1173154"/>
            <a:ext cx="604593" cy="77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01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0844263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7AD4F4-F84F-218A-19B3-8229BC7D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14301"/>
              </p:ext>
            </p:extLst>
          </p:nvPr>
        </p:nvGraphicFramePr>
        <p:xfrm>
          <a:off x="754063" y="1389698"/>
          <a:ext cx="387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368280" progId="Equation.DSMT4">
                  <p:embed/>
                </p:oleObj>
              </mc:Choice>
              <mc:Fallback>
                <p:oleObj name="Equation" r:id="rId2" imgW="3873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63" y="1389698"/>
                        <a:ext cx="387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6529" y="925345"/>
            <a:ext cx="1371600" cy="1371600"/>
          </a:xfrm>
          <a:prstGeom prst="rect">
            <a:avLst/>
          </a:prstGeom>
        </p:spPr>
      </p:pic>
      <p:pic>
        <p:nvPicPr>
          <p:cNvPr id="4" name="Picture 3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17415D84-4E82-CB45-7991-E5880C139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789" y="925345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51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9920128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9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89192"/>
              </p:ext>
            </p:extLst>
          </p:nvPr>
        </p:nvGraphicFramePr>
        <p:xfrm>
          <a:off x="6308725" y="424815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725" y="4248150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6529" y="925345"/>
            <a:ext cx="1371600" cy="1371600"/>
          </a:xfrm>
          <a:prstGeom prst="rect">
            <a:avLst/>
          </a:prstGeom>
        </p:spPr>
      </p:pic>
      <p:pic>
        <p:nvPicPr>
          <p:cNvPr id="4" name="Picture 3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17415D84-4E82-CB45-7991-E5880C139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789" y="925345"/>
            <a:ext cx="1371600" cy="13716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BCEB1C-93F8-2EE7-CECD-9C2E701C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16546"/>
              </p:ext>
            </p:extLst>
          </p:nvPr>
        </p:nvGraphicFramePr>
        <p:xfrm>
          <a:off x="755650" y="1379538"/>
          <a:ext cx="387191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2526" imgH="1790684" progId="Equation.DSMT4">
                  <p:embed/>
                </p:oleObj>
              </mc:Choice>
              <mc:Fallback>
                <p:oleObj name="Equation" r:id="rId6" imgW="3872526" imgH="179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1379538"/>
                        <a:ext cx="3871913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10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5E6BF81-01E6-0E39-A6D9-EB5EAFFF4C67}"/>
              </a:ext>
            </a:extLst>
          </p:cNvPr>
          <p:cNvSpPr/>
          <p:nvPr/>
        </p:nvSpPr>
        <p:spPr>
          <a:xfrm>
            <a:off x="6121400" y="0"/>
            <a:ext cx="3022600" cy="514350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C7CE32-0309-DAB3-6D75-69082E572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73006"/>
              </p:ext>
            </p:extLst>
          </p:nvPr>
        </p:nvGraphicFramePr>
        <p:xfrm>
          <a:off x="759143" y="1393844"/>
          <a:ext cx="3721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317" imgH="1841156" progId="Equation.DSMT4">
                  <p:embed/>
                </p:oleObj>
              </mc:Choice>
              <mc:Fallback>
                <p:oleObj name="Equation" r:id="rId2" imgW="3720317" imgH="1841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143" y="1393844"/>
                        <a:ext cx="37211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468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 Trouble</a:t>
            </a:r>
          </a:p>
        </p:txBody>
      </p:sp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1769" y="925345"/>
            <a:ext cx="1371600" cy="1371600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D56ECBD5-E998-F4C2-B53F-6F45E7CD73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4443" y="925652"/>
            <a:ext cx="1371600" cy="137129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F096DCD-6470-0B4B-AEFB-915A7E663EE9}"/>
              </a:ext>
            </a:extLst>
          </p:cNvPr>
          <p:cNvGrpSpPr/>
          <p:nvPr/>
        </p:nvGrpSpPr>
        <p:grpSpPr>
          <a:xfrm>
            <a:off x="6566823" y="266607"/>
            <a:ext cx="1706917" cy="4754360"/>
            <a:chOff x="5362579" y="266607"/>
            <a:chExt cx="1706917" cy="475436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C3AEBF4D-C107-559E-F897-D4182F05A9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75021"/>
                </p:ext>
              </p:extLst>
            </p:nvPr>
          </p:nvGraphicFramePr>
          <p:xfrm>
            <a:off x="6612296" y="4148773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200" imgH="279360" progId="Equation.DSMT4">
                    <p:embed/>
                  </p:oleObj>
                </mc:Choice>
                <mc:Fallback>
                  <p:oleObj name="Equation" r:id="rId7" imgW="457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12296" y="4148773"/>
                          <a:ext cx="457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8AED596-9329-BEC9-9ED7-937F906E29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57990"/>
                </p:ext>
              </p:extLst>
            </p:nvPr>
          </p:nvGraphicFramePr>
          <p:xfrm>
            <a:off x="6675796" y="3100867"/>
            <a:ext cx="393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279360" progId="Equation.DSMT4">
                    <p:embed/>
                  </p:oleObj>
                </mc:Choice>
                <mc:Fallback>
                  <p:oleObj name="Equation" r:id="rId9" imgW="393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75796" y="3100867"/>
                          <a:ext cx="393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25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5A629862-A694-74F5-6643-38E175DF91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2579" y="3649367"/>
              <a:ext cx="1371600" cy="1371600"/>
            </a:xfrm>
            <a:prstGeom prst="rect">
              <a:avLst/>
            </a:prstGeom>
          </p:spPr>
        </p:pic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A3646BE-1E93-3E1E-DAEF-496E753291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248899"/>
                </p:ext>
              </p:extLst>
            </p:nvPr>
          </p:nvGraphicFramePr>
          <p:xfrm>
            <a:off x="6624996" y="1974365"/>
            <a:ext cx="444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240" imgH="291960" progId="Equation.DSMT4">
                    <p:embed/>
                  </p:oleObj>
                </mc:Choice>
                <mc:Fallback>
                  <p:oleObj name="Equation" r:id="rId11" imgW="4442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4996" y="1974365"/>
                          <a:ext cx="444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10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6C0B3BF3-55ED-54CF-986E-6B13A631E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62579" y="1436364"/>
              <a:ext cx="1371600" cy="1371600"/>
            </a:xfrm>
            <a:prstGeom prst="rect">
              <a:avLst/>
            </a:prstGeom>
          </p:spPr>
        </p:pic>
        <p:pic>
          <p:nvPicPr>
            <p:cNvPr id="12" name="Picture 11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A2BBE1CF-7118-FB95-46D9-4CF80B2E8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62579" y="266607"/>
              <a:ext cx="1371600" cy="1371295"/>
            </a:xfrm>
            <a:prstGeom prst="rect">
              <a:avLst/>
            </a:prstGeom>
          </p:spPr>
        </p:pic>
        <p:pic>
          <p:nvPicPr>
            <p:cNvPr id="14" name="Picture 13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90DBAB68-D387-1983-1E93-CB21F4BAF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746083" y="2862088"/>
              <a:ext cx="604593" cy="775827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2B2946E-C627-7642-00E5-AECCD28D8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812287"/>
                </p:ext>
              </p:extLst>
            </p:nvPr>
          </p:nvGraphicFramePr>
          <p:xfrm>
            <a:off x="6637696" y="772528"/>
            <a:ext cx="431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291960" progId="Equation.DSMT4">
                    <p:embed/>
                  </p:oleObj>
                </mc:Choice>
                <mc:Fallback>
                  <p:oleObj name="Equation" r:id="rId14" imgW="431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37696" y="772528"/>
                          <a:ext cx="431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676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you solve and write equ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e your handout to plan your own viral post.</a:t>
            </a:r>
          </a:p>
          <a:p>
            <a:r>
              <a:rPr lang="en-US" dirty="0"/>
              <a:t>Pick your variables (pictures, emojis, etc.).</a:t>
            </a:r>
          </a:p>
          <a:p>
            <a:r>
              <a:rPr lang="en-US" dirty="0"/>
              <a:t>Create your viral post. It must include </a:t>
            </a:r>
            <a:r>
              <a:rPr lang="en-US" b="1" i="1" dirty="0"/>
              <a:t>at least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4 equations</a:t>
            </a:r>
          </a:p>
          <a:p>
            <a:pPr lvl="1"/>
            <a:r>
              <a:rPr lang="en-US" dirty="0"/>
              <a:t>3 variables</a:t>
            </a:r>
          </a:p>
          <a:p>
            <a:r>
              <a:rPr lang="en-US" dirty="0"/>
              <a:t>Create an answer ke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Viral Post</a:t>
            </a:r>
          </a:p>
        </p:txBody>
      </p:sp>
    </p:spTree>
    <p:extLst>
      <p:ext uri="{BB962C8B-B14F-4D97-AF65-F5344CB8AC3E}">
        <p14:creationId xmlns:p14="http://schemas.microsoft.com/office/powerpoint/2010/main" val="241715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rt 1: Pick Your Variables.</a:t>
            </a:r>
          </a:p>
          <a:p>
            <a:pPr lvl="1"/>
            <a:r>
              <a:rPr lang="en-US" dirty="0"/>
              <a:t>What do you want your post to be about? What are their values?</a:t>
            </a:r>
          </a:p>
          <a:p>
            <a:r>
              <a:rPr lang="en-US" b="1" dirty="0"/>
              <a:t>Part 2: Write Your Viral Post.</a:t>
            </a:r>
          </a:p>
          <a:p>
            <a:pPr lvl="1"/>
            <a:r>
              <a:rPr lang="en-US" dirty="0"/>
              <a:t>Use your variables to create equations for others to solve.</a:t>
            </a:r>
          </a:p>
          <a:p>
            <a:r>
              <a:rPr lang="en-US" b="1" dirty="0"/>
              <a:t>Part 3: Create an Answer Key.</a:t>
            </a:r>
          </a:p>
          <a:p>
            <a:pPr lvl="1"/>
            <a:r>
              <a:rPr lang="en-US" dirty="0"/>
              <a:t>Check your work by solving your own viral post.</a:t>
            </a:r>
          </a:p>
          <a:p>
            <a:r>
              <a:rPr lang="en-US" b="1" dirty="0"/>
              <a:t>Share Your Viral Post.</a:t>
            </a:r>
          </a:p>
          <a:p>
            <a:pPr lvl="1"/>
            <a:r>
              <a:rPr lang="en-US" dirty="0"/>
              <a:t>Now it’s time to share your creation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Viral Post</a:t>
            </a:r>
          </a:p>
        </p:txBody>
      </p:sp>
    </p:spTree>
    <p:extLst>
      <p:ext uri="{BB962C8B-B14F-4D97-AF65-F5344CB8AC3E}">
        <p14:creationId xmlns:p14="http://schemas.microsoft.com/office/powerpoint/2010/main" val="46045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rt 1: Pick Your Variabl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/>
              <a:t>Part 2: Write Your Viral Post.</a:t>
            </a:r>
          </a:p>
          <a:p>
            <a:pPr lvl="1"/>
            <a:r>
              <a:rPr lang="en-US" dirty="0"/>
              <a:t>5 + 5 = 10</a:t>
            </a:r>
          </a:p>
          <a:p>
            <a:pPr lvl="1"/>
            <a:r>
              <a:rPr lang="en-US" dirty="0"/>
              <a:t>5 + 3(2) = 11</a:t>
            </a:r>
          </a:p>
          <a:p>
            <a:pPr lvl="1"/>
            <a:r>
              <a:rPr lang="en-US" dirty="0"/>
              <a:t>2 + 9 = 11</a:t>
            </a:r>
          </a:p>
          <a:p>
            <a:pPr lvl="1"/>
            <a:r>
              <a:rPr lang="en-US" dirty="0"/>
              <a:t>5 · 2  – 9 = 1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Sample Work</a:t>
            </a:r>
          </a:p>
        </p:txBody>
      </p:sp>
      <p:pic>
        <p:nvPicPr>
          <p:cNvPr id="3" name="Graphic 2" descr="Apple outline">
            <a:extLst>
              <a:ext uri="{FF2B5EF4-FFF2-40B4-BE49-F238E27FC236}">
                <a16:creationId xmlns:a16="http://schemas.microsoft.com/office/drawing/2014/main" id="{E1E0B4C9-9B35-A459-30BC-5EDB436ABA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5080" y="1718391"/>
            <a:ext cx="731520" cy="731520"/>
          </a:xfrm>
          <a:prstGeom prst="rect">
            <a:avLst/>
          </a:prstGeom>
        </p:spPr>
      </p:pic>
      <p:pic>
        <p:nvPicPr>
          <p:cNvPr id="5" name="Graphic 4" descr="Watermelon outline">
            <a:extLst>
              <a:ext uri="{FF2B5EF4-FFF2-40B4-BE49-F238E27FC236}">
                <a16:creationId xmlns:a16="http://schemas.microsoft.com/office/drawing/2014/main" id="{BDED9181-3098-43FF-F9E3-8A0E132ED0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968795" y="1779780"/>
            <a:ext cx="731520" cy="7315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9881E3-08CA-0E0E-6DBA-ACFF9B813238}"/>
              </a:ext>
            </a:extLst>
          </p:cNvPr>
          <p:cNvSpPr txBox="1"/>
          <p:nvPr/>
        </p:nvSpPr>
        <p:spPr>
          <a:xfrm>
            <a:off x="2598091" y="3454127"/>
            <a:ext cx="997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planning</a:t>
            </a:r>
            <a:b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</a:br>
            <a: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wor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EABD97-FF9A-FA6A-8E2F-137EBBFE51FA}"/>
              </a:ext>
            </a:extLst>
          </p:cNvPr>
          <p:cNvSpPr txBox="1"/>
          <p:nvPr/>
        </p:nvSpPr>
        <p:spPr>
          <a:xfrm>
            <a:off x="3809823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587746-191B-1C77-3247-2A728C14E7C0}"/>
              </a:ext>
            </a:extLst>
          </p:cNvPr>
          <p:cNvSpPr txBox="1"/>
          <p:nvPr/>
        </p:nvSpPr>
        <p:spPr>
          <a:xfrm>
            <a:off x="5709820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98B4FCB-101C-ABA0-D3FB-CEA207689359}"/>
              </a:ext>
            </a:extLst>
          </p:cNvPr>
          <p:cNvGrpSpPr/>
          <p:nvPr/>
        </p:nvGrpSpPr>
        <p:grpSpPr>
          <a:xfrm>
            <a:off x="4765375" y="2792494"/>
            <a:ext cx="1888165" cy="592913"/>
            <a:chOff x="3922214" y="2960511"/>
            <a:chExt cx="1888165" cy="592913"/>
          </a:xfrm>
        </p:grpSpPr>
        <p:pic>
          <p:nvPicPr>
            <p:cNvPr id="11" name="Graphic 10" descr="Apple outline">
              <a:extLst>
                <a:ext uri="{FF2B5EF4-FFF2-40B4-BE49-F238E27FC236}">
                  <a16:creationId xmlns:a16="http://schemas.microsoft.com/office/drawing/2014/main" id="{6D3CC8FC-9977-DD36-BAC3-48009378D4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22214" y="2960511"/>
              <a:ext cx="567985" cy="56798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53ED181-901D-9E8E-FC07-520087AD782B}"/>
                </a:ext>
              </a:extLst>
            </p:cNvPr>
            <p:cNvSpPr txBox="1"/>
            <p:nvPr/>
          </p:nvSpPr>
          <p:spPr>
            <a:xfrm>
              <a:off x="4417049" y="3060981"/>
              <a:ext cx="139333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= 5</a:t>
              </a:r>
            </a:p>
          </p:txBody>
        </p:sp>
        <p:pic>
          <p:nvPicPr>
            <p:cNvPr id="13" name="Graphic 12" descr="Apple outline">
              <a:extLst>
                <a:ext uri="{FF2B5EF4-FFF2-40B4-BE49-F238E27FC236}">
                  <a16:creationId xmlns:a16="http://schemas.microsoft.com/office/drawing/2014/main" id="{A6190F62-9C11-17C6-7B12-9229C4807B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690591" y="2960511"/>
              <a:ext cx="567985" cy="567985"/>
            </a:xfrm>
            <a:prstGeom prst="rect">
              <a:avLst/>
            </a:prstGeom>
          </p:spPr>
        </p:pic>
      </p:grpSp>
      <p:pic>
        <p:nvPicPr>
          <p:cNvPr id="14" name="Graphic 13" descr="Orange outline">
            <a:extLst>
              <a:ext uri="{FF2B5EF4-FFF2-40B4-BE49-F238E27FC236}">
                <a16:creationId xmlns:a16="http://schemas.microsoft.com/office/drawing/2014/main" id="{01A66235-FA6C-7530-4697-F9FF7FC5F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069338" y="1757163"/>
            <a:ext cx="731520" cy="73152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EA19C03B-B13F-21E1-A960-1660FE6368B2}"/>
              </a:ext>
            </a:extLst>
          </p:cNvPr>
          <p:cNvGrpSpPr/>
          <p:nvPr/>
        </p:nvGrpSpPr>
        <p:grpSpPr>
          <a:xfrm>
            <a:off x="4757284" y="3334786"/>
            <a:ext cx="2834013" cy="602997"/>
            <a:chOff x="3914123" y="3502803"/>
            <a:chExt cx="2834013" cy="602997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0DD4E7-B96D-396B-4DEA-9F88E8BD0DE7}"/>
                </a:ext>
              </a:extLst>
            </p:cNvPr>
            <p:cNvSpPr txBox="1"/>
            <p:nvPr/>
          </p:nvSpPr>
          <p:spPr>
            <a:xfrm>
              <a:off x="4417049" y="3565371"/>
              <a:ext cx="233108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+       = 11</a:t>
              </a:r>
            </a:p>
          </p:txBody>
        </p:sp>
        <p:pic>
          <p:nvPicPr>
            <p:cNvPr id="7" name="Graphic 6" descr="Orange outline">
              <a:extLst>
                <a:ext uri="{FF2B5EF4-FFF2-40B4-BE49-F238E27FC236}">
                  <a16:creationId xmlns:a16="http://schemas.microsoft.com/office/drawing/2014/main" id="{E9578AE5-99FD-FD63-8FB9-FD40DBA2C2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701570" y="3538872"/>
              <a:ext cx="566928" cy="566928"/>
            </a:xfrm>
            <a:prstGeom prst="rect">
              <a:avLst/>
            </a:prstGeom>
          </p:spPr>
        </p:pic>
        <p:pic>
          <p:nvPicPr>
            <p:cNvPr id="16" name="Graphic 15" descr="Apple outline">
              <a:extLst>
                <a:ext uri="{FF2B5EF4-FFF2-40B4-BE49-F238E27FC236}">
                  <a16:creationId xmlns:a16="http://schemas.microsoft.com/office/drawing/2014/main" id="{17FD1712-252B-0D6C-F651-2AEA1387D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14123" y="3502803"/>
              <a:ext cx="567985" cy="567985"/>
            </a:xfrm>
            <a:prstGeom prst="rect">
              <a:avLst/>
            </a:prstGeom>
          </p:spPr>
        </p:pic>
        <p:pic>
          <p:nvPicPr>
            <p:cNvPr id="18" name="Graphic 17" descr="Orange outline">
              <a:extLst>
                <a:ext uri="{FF2B5EF4-FFF2-40B4-BE49-F238E27FC236}">
                  <a16:creationId xmlns:a16="http://schemas.microsoft.com/office/drawing/2014/main" id="{8BEE3E52-5A79-6D13-BF5F-C66B14C7B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462991" y="3538872"/>
              <a:ext cx="566928" cy="566928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A4A745C-0A2F-87E1-7E54-AFCE5B41D9B7}"/>
              </a:ext>
            </a:extLst>
          </p:cNvPr>
          <p:cNvGrpSpPr/>
          <p:nvPr/>
        </p:nvGrpSpPr>
        <p:grpSpPr>
          <a:xfrm>
            <a:off x="4757284" y="3893679"/>
            <a:ext cx="2062080" cy="581679"/>
            <a:chOff x="3914123" y="4061696"/>
            <a:chExt cx="2062080" cy="581679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F9756E-B667-343F-1BE4-EA6DA0A7028B}"/>
                </a:ext>
              </a:extLst>
            </p:cNvPr>
            <p:cNvSpPr txBox="1"/>
            <p:nvPr/>
          </p:nvSpPr>
          <p:spPr>
            <a:xfrm>
              <a:off x="4416161" y="4082754"/>
              <a:ext cx="156004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= 11</a:t>
              </a:r>
            </a:p>
          </p:txBody>
        </p:sp>
        <p:pic>
          <p:nvPicPr>
            <p:cNvPr id="15" name="Graphic 14" descr="Watermelon outline">
              <a:extLst>
                <a:ext uri="{FF2B5EF4-FFF2-40B4-BE49-F238E27FC236}">
                  <a16:creationId xmlns:a16="http://schemas.microsoft.com/office/drawing/2014/main" id="{EA355BC4-24B0-88CA-E14C-813173AE6C2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4694879" y="4061696"/>
              <a:ext cx="566928" cy="566928"/>
            </a:xfrm>
            <a:prstGeom prst="rect">
              <a:avLst/>
            </a:prstGeom>
          </p:spPr>
        </p:pic>
        <p:pic>
          <p:nvPicPr>
            <p:cNvPr id="21" name="Graphic 20" descr="Orange outline">
              <a:extLst>
                <a:ext uri="{FF2B5EF4-FFF2-40B4-BE49-F238E27FC236}">
                  <a16:creationId xmlns:a16="http://schemas.microsoft.com/office/drawing/2014/main" id="{BF1FC36B-D38F-F382-7FCF-78D33F43A9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914123" y="4076447"/>
              <a:ext cx="566928" cy="566928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2D63FF0-5DE0-3832-939F-11EBC94C98E6}"/>
              </a:ext>
            </a:extLst>
          </p:cNvPr>
          <p:cNvGrpSpPr/>
          <p:nvPr/>
        </p:nvGrpSpPr>
        <p:grpSpPr>
          <a:xfrm>
            <a:off x="4758310" y="4412762"/>
            <a:ext cx="2738391" cy="579147"/>
            <a:chOff x="3915149" y="4580779"/>
            <a:chExt cx="2738391" cy="579147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1A0A76A-C5EB-B84F-637F-7A749F79BB78}"/>
                </a:ext>
              </a:extLst>
            </p:cNvPr>
            <p:cNvSpPr txBox="1"/>
            <p:nvPr/>
          </p:nvSpPr>
          <p:spPr>
            <a:xfrm>
              <a:off x="4418633" y="4648964"/>
              <a:ext cx="223490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·        +       = ?</a:t>
              </a:r>
            </a:p>
          </p:txBody>
        </p:sp>
        <p:pic>
          <p:nvPicPr>
            <p:cNvPr id="23" name="Graphic 22" descr="Apple outline">
              <a:extLst>
                <a:ext uri="{FF2B5EF4-FFF2-40B4-BE49-F238E27FC236}">
                  <a16:creationId xmlns:a16="http://schemas.microsoft.com/office/drawing/2014/main" id="{2E0A164A-81EE-0772-69D7-4106F3D8C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15149" y="4580779"/>
              <a:ext cx="567985" cy="567985"/>
            </a:xfrm>
            <a:prstGeom prst="rect">
              <a:avLst/>
            </a:prstGeom>
          </p:spPr>
        </p:pic>
        <p:pic>
          <p:nvPicPr>
            <p:cNvPr id="24" name="Graphic 23" descr="Watermelon outline">
              <a:extLst>
                <a:ext uri="{FF2B5EF4-FFF2-40B4-BE49-F238E27FC236}">
                  <a16:creationId xmlns:a16="http://schemas.microsoft.com/office/drawing/2014/main" id="{083DCA59-CB28-3E1C-899C-70288B53EA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467274" y="4592998"/>
              <a:ext cx="566928" cy="566928"/>
            </a:xfrm>
            <a:prstGeom prst="rect">
              <a:avLst/>
            </a:prstGeom>
          </p:spPr>
        </p:pic>
        <p:pic>
          <p:nvPicPr>
            <p:cNvPr id="25" name="Graphic 24" descr="Orange outline">
              <a:extLst>
                <a:ext uri="{FF2B5EF4-FFF2-40B4-BE49-F238E27FC236}">
                  <a16:creationId xmlns:a16="http://schemas.microsoft.com/office/drawing/2014/main" id="{7EE17073-5629-C44B-3262-62AA4C45F81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685331" y="4592998"/>
              <a:ext cx="566928" cy="566928"/>
            </a:xfrm>
            <a:prstGeom prst="rect">
              <a:avLst/>
            </a:prstGeom>
          </p:spPr>
        </p:pic>
      </p:grpSp>
      <p:sp>
        <p:nvSpPr>
          <p:cNvPr id="31" name="Right Brace 30">
            <a:extLst>
              <a:ext uri="{FF2B5EF4-FFF2-40B4-BE49-F238E27FC236}">
                <a16:creationId xmlns:a16="http://schemas.microsoft.com/office/drawing/2014/main" id="{1DEA3BF5-D480-7737-DB4D-7FC7E8C051FE}"/>
              </a:ext>
            </a:extLst>
          </p:cNvPr>
          <p:cNvSpPr/>
          <p:nvPr/>
        </p:nvSpPr>
        <p:spPr>
          <a:xfrm>
            <a:off x="2287762" y="2993412"/>
            <a:ext cx="277727" cy="1562501"/>
          </a:xfrm>
          <a:prstGeom prst="rightBrace">
            <a:avLst>
              <a:gd name="adj1" fmla="val 64177"/>
              <a:gd name="adj2" fmla="val 50000"/>
            </a:avLst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4CAA21F-4B81-CA23-3B7E-26C0B108D6D0}"/>
              </a:ext>
            </a:extLst>
          </p:cNvPr>
          <p:cNvSpPr txBox="1"/>
          <p:nvPr/>
        </p:nvSpPr>
        <p:spPr>
          <a:xfrm>
            <a:off x="1573504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</a:p>
        </p:txBody>
      </p:sp>
    </p:spTree>
    <p:extLst>
      <p:ext uri="{BB962C8B-B14F-4D97-AF65-F5344CB8AC3E}">
        <p14:creationId xmlns:p14="http://schemas.microsoft.com/office/powerpoint/2010/main" val="206957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viral posts from 5 classmates.</a:t>
            </a:r>
          </a:p>
          <a:p>
            <a:r>
              <a:rPr lang="en-US" dirty="0"/>
              <a:t>Be sure to write the equations first.</a:t>
            </a:r>
          </a:p>
          <a:p>
            <a:r>
              <a:rPr lang="en-US" dirty="0"/>
              <a:t>Show all your work to find the value of each unknow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</a:t>
            </a:r>
          </a:p>
        </p:txBody>
      </p:sp>
      <p:pic>
        <p:nvPicPr>
          <p:cNvPr id="3" name="Picture 2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D40D5CF8-B51C-9784-E34C-4C24D4407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5949" y="307247"/>
            <a:ext cx="2350851" cy="1189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83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639552"/>
          </a:xfrm>
        </p:spPr>
        <p:txBody>
          <a:bodyPr/>
          <a:lstStyle/>
          <a:p>
            <a:r>
              <a:rPr lang="en-US" dirty="0"/>
              <a:t>Solve algebraic equations.</a:t>
            </a:r>
          </a:p>
          <a:p>
            <a:r>
              <a:rPr lang="en-US" dirty="0"/>
              <a:t>Generate algebraic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of the following is not like the other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Like the Others</a:t>
            </a:r>
          </a:p>
        </p:txBody>
      </p:sp>
      <p:pic>
        <p:nvPicPr>
          <p:cNvPr id="7" name="Picture 6" descr="A group of dices with numbers&#10;&#10;Description automatically generated">
            <a:extLst>
              <a:ext uri="{FF2B5EF4-FFF2-40B4-BE49-F238E27FC236}">
                <a16:creationId xmlns:a16="http://schemas.microsoft.com/office/drawing/2014/main" id="{DF3A6A6A-97BB-1DAA-1B84-33225A77A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673" y="307247"/>
            <a:ext cx="2269127" cy="1428283"/>
          </a:xfrm>
          <a:prstGeom prst="rect">
            <a:avLst/>
          </a:prstGeom>
        </p:spPr>
      </p:pic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F0D5BE74-CDF3-0EB7-C2BA-A1515994C2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4398775"/>
              </p:ext>
            </p:extLst>
          </p:nvPr>
        </p:nvGraphicFramePr>
        <p:xfrm>
          <a:off x="457200" y="1941930"/>
          <a:ext cx="8229599" cy="2486660"/>
        </p:xfrm>
        <a:graphic>
          <a:graphicData uri="http://schemas.openxmlformats.org/drawingml/2006/table">
            <a:tbl>
              <a:tblPr firstRow="1" firstCol="1" bandRow="1"/>
              <a:tblGrid>
                <a:gridCol w="2057897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2037884066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2811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2811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pic>
        <p:nvPicPr>
          <p:cNvPr id="11" name="Picture 10" descr="A coin with a bird on it&#10;&#10;Description automatically generated">
            <a:extLst>
              <a:ext uri="{FF2B5EF4-FFF2-40B4-BE49-F238E27FC236}">
                <a16:creationId xmlns:a16="http://schemas.microsoft.com/office/drawing/2014/main" id="{001C3098-F59B-BBF1-E2FD-6F550F5798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308" y="2843203"/>
            <a:ext cx="1097280" cy="1098958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A708C4B3-5B1F-467D-0759-044A7D7A4C96}"/>
              </a:ext>
            </a:extLst>
          </p:cNvPr>
          <p:cNvGrpSpPr/>
          <p:nvPr/>
        </p:nvGrpSpPr>
        <p:grpSpPr>
          <a:xfrm>
            <a:off x="542374" y="2453557"/>
            <a:ext cx="1863974" cy="1878251"/>
            <a:chOff x="520674" y="2430041"/>
            <a:chExt cx="1863974" cy="1878251"/>
          </a:xfrm>
        </p:grpSpPr>
        <p:pic>
          <p:nvPicPr>
            <p:cNvPr id="4" name="Picture 3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6A1E0046-9884-E85F-2834-7F4A04084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0674" y="2430041"/>
              <a:ext cx="923544" cy="929936"/>
            </a:xfrm>
            <a:prstGeom prst="rect">
              <a:avLst/>
            </a:prstGeom>
          </p:spPr>
        </p:pic>
        <p:pic>
          <p:nvPicPr>
            <p:cNvPr id="25" name="Picture 24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5EC66689-41A8-6EB8-2BCD-6CC26475F5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0674" y="3378356"/>
              <a:ext cx="923544" cy="929936"/>
            </a:xfrm>
            <a:prstGeom prst="rect">
              <a:avLst/>
            </a:prstGeom>
          </p:spPr>
        </p:pic>
        <p:pic>
          <p:nvPicPr>
            <p:cNvPr id="26" name="Picture 25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B4B78B11-FED4-68B5-0BB5-E0D180C24D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1104" y="2430041"/>
              <a:ext cx="923544" cy="929936"/>
            </a:xfrm>
            <a:prstGeom prst="rect">
              <a:avLst/>
            </a:prstGeom>
          </p:spPr>
        </p:pic>
        <p:pic>
          <p:nvPicPr>
            <p:cNvPr id="27" name="Picture 26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902B4981-478A-CADB-73A2-DA350D68D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1104" y="3378356"/>
              <a:ext cx="923544" cy="929936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D3B56BF-DBB9-B9C9-4663-1023153196EF}"/>
              </a:ext>
            </a:extLst>
          </p:cNvPr>
          <p:cNvGrpSpPr/>
          <p:nvPr/>
        </p:nvGrpSpPr>
        <p:grpSpPr>
          <a:xfrm>
            <a:off x="4819574" y="2596514"/>
            <a:ext cx="1595288" cy="1592336"/>
            <a:chOff x="4819574" y="2596514"/>
            <a:chExt cx="1595288" cy="159233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28F62E7-C821-0338-8EDC-AD0E20421F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4819574" y="2596514"/>
              <a:ext cx="784516" cy="78638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92BF7CF-26D8-214D-6767-5C51B314E7B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5630346" y="2596514"/>
              <a:ext cx="784516" cy="786384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88FA0DC-30B9-40A6-759F-BC474BDB4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4819574" y="3402466"/>
              <a:ext cx="784516" cy="786384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86A5765D-FCD9-57B3-99A7-CDF9BBC678D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5630346" y="3402466"/>
              <a:ext cx="784516" cy="786384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9EEB70C-0D9F-49E0-7BCB-9908342ACF7B}"/>
              </a:ext>
            </a:extLst>
          </p:cNvPr>
          <p:cNvGrpSpPr/>
          <p:nvPr/>
        </p:nvGrpSpPr>
        <p:grpSpPr>
          <a:xfrm>
            <a:off x="6821451" y="2553887"/>
            <a:ext cx="1683821" cy="1677591"/>
            <a:chOff x="6937339" y="2478957"/>
            <a:chExt cx="1683821" cy="1677591"/>
          </a:xfrm>
        </p:grpSpPr>
        <p:pic>
          <p:nvPicPr>
            <p:cNvPr id="21" name="Picture 20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014E1F58-A99F-CEBB-30EF-6D1DD7255A1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37339" y="2478957"/>
              <a:ext cx="832104" cy="832104"/>
            </a:xfrm>
            <a:prstGeom prst="rect">
              <a:avLst/>
            </a:prstGeom>
          </p:spPr>
        </p:pic>
        <p:pic>
          <p:nvPicPr>
            <p:cNvPr id="31" name="Picture 30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4B715D9F-1D6C-1ADC-9571-1CDEFC455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89056" y="2478957"/>
              <a:ext cx="832104" cy="832104"/>
            </a:xfrm>
            <a:prstGeom prst="rect">
              <a:avLst/>
            </a:prstGeom>
          </p:spPr>
        </p:pic>
        <p:pic>
          <p:nvPicPr>
            <p:cNvPr id="32" name="Picture 31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142E1C66-DCDD-F6D2-A06D-B5A074323E6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89056" y="3324444"/>
              <a:ext cx="832104" cy="832104"/>
            </a:xfrm>
            <a:prstGeom prst="rect">
              <a:avLst/>
            </a:prstGeom>
          </p:spPr>
        </p:pic>
        <p:pic>
          <p:nvPicPr>
            <p:cNvPr id="33" name="Picture 32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AA09C092-658B-C2C8-5F97-9C078556D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37339" y="3324444"/>
              <a:ext cx="832104" cy="8321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190" y="1309352"/>
            <a:ext cx="6205308" cy="3434098"/>
          </a:xfrm>
        </p:spPr>
        <p:txBody>
          <a:bodyPr/>
          <a:lstStyle/>
          <a:p>
            <a:r>
              <a:rPr lang="en-US" dirty="0"/>
              <a:t>Work with your partner to solve the 1</a:t>
            </a:r>
            <a:r>
              <a:rPr lang="en-US" baseline="30000" dirty="0"/>
              <a:t>st</a:t>
            </a:r>
            <a:r>
              <a:rPr lang="en-US" dirty="0"/>
              <a:t> equation.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1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40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608905" cy="3434098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ir work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2</a:t>
            </a:r>
            <a:r>
              <a:rPr lang="en-US" baseline="30000" dirty="0"/>
              <a:t>nd</a:t>
            </a:r>
            <a:r>
              <a:rPr lang="en-US" dirty="0"/>
              <a:t> equation.</a:t>
            </a:r>
          </a:p>
          <a:p>
            <a:pPr marL="855663" lvl="1" indent="-342900">
              <a:buClr>
                <a:schemeClr val="accent6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2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56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ir work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 work from the 1</a:t>
            </a:r>
            <a:r>
              <a:rPr lang="en-US" baseline="30000" dirty="0"/>
              <a:t>st</a:t>
            </a:r>
            <a:r>
              <a:rPr lang="en-US" dirty="0"/>
              <a:t> equation, too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3</a:t>
            </a:r>
            <a:r>
              <a:rPr lang="en-US" baseline="30000" dirty="0"/>
              <a:t>rd</a:t>
            </a:r>
            <a:r>
              <a:rPr lang="en-US" dirty="0"/>
              <a:t> equation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3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1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You should now have the handout you started with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 work from all of the equation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4</a:t>
            </a:r>
            <a:r>
              <a:rPr lang="en-US" baseline="30000" dirty="0"/>
              <a:t>th</a:t>
            </a:r>
            <a:r>
              <a:rPr lang="en-US" dirty="0"/>
              <a:t> equation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4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0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167</TotalTime>
  <Words>1207</Words>
  <Application>Microsoft Office PowerPoint</Application>
  <PresentationFormat>On-screen Show (16:9)</PresentationFormat>
  <Paragraphs>313</Paragraphs>
  <Slides>33</Slides>
  <Notes>9</Notes>
  <HiddenSlides>5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Going Viral</vt:lpstr>
      <vt:lpstr>Essential Question</vt:lpstr>
      <vt:lpstr>Learning Objectives</vt:lpstr>
      <vt:lpstr>Not Like the Others</vt:lpstr>
      <vt:lpstr>Pass the Problem: Round 1</vt:lpstr>
      <vt:lpstr>Pass the Problem: Round 2</vt:lpstr>
      <vt:lpstr>Pass the Problem: Round 3</vt:lpstr>
      <vt:lpstr>Pass the Problem: Round 4</vt:lpstr>
      <vt:lpstr>Pass the Problem: Food</vt:lpstr>
      <vt:lpstr>Pass the Problem: Pets</vt:lpstr>
      <vt:lpstr>Pass the Problem: Space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Tech Trouble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Tech Trouble</vt:lpstr>
      <vt:lpstr>Create Your Own: Viral Post</vt:lpstr>
      <vt:lpstr>Create Your Own: Viral Post</vt:lpstr>
      <vt:lpstr>Create Your Own: Sample Work</vt:lpstr>
      <vt:lpstr>Gallery Wal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ke, Michell L.</dc:creator>
  <cp:lastModifiedBy>Eike, Michell L.</cp:lastModifiedBy>
  <cp:revision>26</cp:revision>
  <dcterms:created xsi:type="dcterms:W3CDTF">2024-07-30T17:02:50Z</dcterms:created>
  <dcterms:modified xsi:type="dcterms:W3CDTF">2024-10-04T16:51:51Z</dcterms:modified>
</cp:coreProperties>
</file>